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ackground w:color="FFFFFF" w:themeColor="background1"/>
  <w:body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69"/>
        <w:gridCol w:w="1366"/>
        <w:gridCol w:w="4100"/>
      </w:tblGrid>
      <w:tr w:rsidR="00662518" w:rsidRPr="007A38A1" w14:paraId="64A38ED7" w14:textId="2AB864FD" w:rsidTr="0085431C">
        <w:trPr>
          <w:trHeight w:val="624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180DCDF9" w14:textId="206DA412" w:rsidR="00662518" w:rsidRPr="007A38A1" w:rsidRDefault="00662518" w:rsidP="00662518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7A38A1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t>نام و نام خانوادگی :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16F0CC74" w14:textId="1FC432AD" w:rsidR="00662518" w:rsidRPr="007A38A1" w:rsidRDefault="00662518" w:rsidP="00662518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7A38A1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t>کـاربـرگ ریــاضــی ه</w:t>
            </w:r>
            <w:r w:rsidR="00A705A3" w:rsidRPr="007A38A1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t>ف</w:t>
            </w:r>
            <w:r w:rsidR="00682F6A" w:rsidRPr="007A38A1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t>ت</w:t>
            </w:r>
            <w:r w:rsidRPr="007A38A1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t>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7F070FF4" w14:textId="18F2D949" w:rsidR="00662518" w:rsidRPr="007A38A1" w:rsidRDefault="00662518" w:rsidP="00662518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7A38A1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فصل </w:t>
            </w:r>
            <w:r w:rsidR="00180B45"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2</w:t>
            </w:r>
            <w:bookmarkStart w:id="0" w:name="_GoBack"/>
            <w:bookmarkEnd w:id="0"/>
            <w:r w:rsidRPr="007A38A1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 :  </w:t>
            </w:r>
            <w:r w:rsidR="0081075D" w:rsidRPr="007A38A1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عددهای صحی</w:t>
            </w:r>
            <w:r w:rsidR="00A705A3" w:rsidRPr="007A38A1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ح</w:t>
            </w:r>
            <w:r w:rsidR="0081075D" w:rsidRPr="007A38A1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 </w:t>
            </w:r>
          </w:p>
        </w:tc>
      </w:tr>
      <w:tr w:rsidR="00662518" w:rsidRPr="007A38A1" w14:paraId="2CED4BBB" w14:textId="77777777" w:rsidTr="00AC5613">
        <w:tc>
          <w:tcPr>
            <w:tcW w:w="10932" w:type="dxa"/>
            <w:gridSpan w:val="4"/>
            <w:tcBorders>
              <w:bottom w:val="nil"/>
            </w:tcBorders>
          </w:tcPr>
          <w:p w14:paraId="0F14D2F2" w14:textId="77777777" w:rsidR="00662518" w:rsidRPr="007A38A1" w:rsidRDefault="00662518" w:rsidP="00662518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CC1410" w:rsidRPr="007A38A1" w14:paraId="4E0674C1" w14:textId="77777777" w:rsidTr="00975DF5">
        <w:trPr>
          <w:trHeight w:val="14901"/>
        </w:trPr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1843"/>
              <w:gridCol w:w="3400"/>
            </w:tblGrid>
            <w:tr w:rsidR="00AC5613" w:rsidRPr="007A38A1" w14:paraId="0DA79B7F" w14:textId="77777777" w:rsidTr="006F2233">
              <w:tc>
                <w:tcPr>
                  <w:tcW w:w="1843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2FF0D71A" w14:textId="17D271C4" w:rsidR="00AC5613" w:rsidRPr="007A38A1" w:rsidRDefault="00AC5613" w:rsidP="00AC5613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اول:</w:t>
                  </w:r>
                </w:p>
              </w:tc>
              <w:tc>
                <w:tcPr>
                  <w:tcW w:w="3400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5535D7E0" w14:textId="1DA7B028" w:rsidR="00AC5613" w:rsidRPr="007A38A1" w:rsidRDefault="00A705A3" w:rsidP="00AC5613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>معرف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 xml:space="preserve"> عددها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 xml:space="preserve"> علامت دار</w:t>
                  </w:r>
                </w:p>
              </w:tc>
            </w:tr>
            <w:tr w:rsidR="00CF752B" w:rsidRPr="007A38A1" w14:paraId="332FCD8C" w14:textId="77777777" w:rsidTr="00AC5613"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68D6522" w14:textId="77777777" w:rsidR="00624D4F" w:rsidRPr="007A38A1" w:rsidRDefault="00624D4F" w:rsidP="001C0AB3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سوالات کوتاه پاسخ :</w:t>
                  </w:r>
                </w:p>
                <w:p w14:paraId="00440F67" w14:textId="16AD6C3D" w:rsidR="00A705A3" w:rsidRPr="007A38A1" w:rsidRDefault="00F32F71" w:rsidP="001C0AB3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A705A3"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</w:t>
                  </w:r>
                  <w:r w:rsidR="00624D4F"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بزرگ تر</w:t>
                  </w:r>
                  <w:r w:rsidR="00624D4F"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624D4F" w:rsidRPr="007A38A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="00624D4F"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عدد صح</w:t>
                  </w:r>
                  <w:r w:rsidR="00624D4F"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624D4F" w:rsidRPr="007A38A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ح</w:t>
                  </w:r>
                  <w:r w:rsidR="00624D4F"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منف</w:t>
                  </w:r>
                  <w:r w:rsidR="00624D4F"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 : ..................</w:t>
                  </w:r>
                </w:p>
                <w:p w14:paraId="13A16634" w14:textId="77777777" w:rsidR="00624D4F" w:rsidRPr="007A38A1" w:rsidRDefault="00624D4F" w:rsidP="001C0AB3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-</w:t>
                  </w:r>
                  <w:r w:rsidR="00A705A3" w:rsidRPr="007A38A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وچک</w:t>
                  </w:r>
                  <w:r w:rsidR="00A705A3"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تر</w:t>
                  </w:r>
                  <w:r w:rsidR="00A705A3"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A705A3" w:rsidRPr="007A38A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="00A705A3"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عدد صح</w:t>
                  </w:r>
                  <w:r w:rsidR="00A705A3"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A705A3" w:rsidRPr="007A38A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ح</w:t>
                  </w:r>
                  <w:r w:rsidR="00A705A3"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مثبت: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..................</w:t>
                  </w:r>
                </w:p>
                <w:p w14:paraId="46A4F22D" w14:textId="715B008B" w:rsidR="00A705A3" w:rsidRPr="007A38A1" w:rsidRDefault="00A705A3" w:rsidP="001C0AB3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بین 3- و 2+ چند 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عدد</w:t>
                  </w:r>
                  <w:r w:rsidR="00624D4F"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صح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ح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وجود دارد؟</w:t>
                  </w:r>
                  <w:r w:rsidR="00624D4F"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..............</w:t>
                  </w:r>
                </w:p>
                <w:p w14:paraId="015D8951" w14:textId="77777777" w:rsidR="00624D4F" w:rsidRPr="007A38A1" w:rsidRDefault="00624D4F" w:rsidP="001C0AB3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- جمع هر عدد با قرینه اش برابر چند است ؟ ..............</w:t>
                  </w:r>
                </w:p>
                <w:p w14:paraId="0C40F626" w14:textId="296E6D48" w:rsidR="00F93146" w:rsidRPr="007A38A1" w:rsidRDefault="00F93146" w:rsidP="001C0AB3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- قرینه قرینه هر عدد برابر است با : .....................</w:t>
                  </w:r>
                </w:p>
              </w:tc>
            </w:tr>
            <w:tr w:rsidR="00F93146" w:rsidRPr="007A38A1" w14:paraId="06F02510" w14:textId="77777777" w:rsidTr="00AC5613"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B49705C" w14:textId="77777777" w:rsidR="00F93146" w:rsidRPr="007A38A1" w:rsidRDefault="00F93146" w:rsidP="00A705A3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آیا جمله زیر همیشه درست است؟ مثال بزنید.</w:t>
                  </w:r>
                </w:p>
                <w:p w14:paraId="6E07EE29" w14:textId="77777777" w:rsidR="00F93146" w:rsidRPr="007A38A1" w:rsidRDefault="00F93146" w:rsidP="00F93146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«</w:t>
                  </w: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هر عدد صحیح از قرینه اش بزرگتر است.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»</w:t>
                  </w:r>
                </w:p>
                <w:p w14:paraId="51BE2722" w14:textId="3DFB5566" w:rsidR="00F93146" w:rsidRPr="007A38A1" w:rsidRDefault="00F93146" w:rsidP="00F93146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CC1410" w:rsidRPr="007A38A1" w14:paraId="489A0201" w14:textId="77777777" w:rsidTr="001C0AB3">
              <w:trPr>
                <w:trHeight w:val="130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E22DF32" w14:textId="2EEF916A" w:rsidR="00CC1410" w:rsidRPr="007A38A1" w:rsidRDefault="00EF13CC" w:rsidP="00AD39AA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A705A3" w:rsidRPr="007A38A1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تساو</w:t>
                  </w:r>
                  <w:r w:rsidR="00A705A3"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A705A3" w:rsidRPr="007A38A1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ها</w:t>
                  </w:r>
                  <w:r w:rsidR="00A705A3"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 زیر</w:t>
                  </w:r>
                  <w:r w:rsidR="00A705A3" w:rsidRPr="007A38A1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را کامل کن</w:t>
                  </w:r>
                  <w:r w:rsidR="00A705A3"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A705A3" w:rsidRPr="007A38A1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="00A705A3" w:rsidRPr="007A38A1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Subtle1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624D4F" w:rsidRPr="007A38A1" w14:paraId="1DA5C18D" w14:textId="77777777" w:rsidTr="00624D4F">
                    <w:trPr>
                      <w:trHeight w:val="510"/>
                    </w:trPr>
                    <w:tc>
                      <w:tcPr>
                        <w:tcW w:w="2508" w:type="dxa"/>
                      </w:tcPr>
                      <w:p w14:paraId="4DE6DAB3" w14:textId="73F4A8B7" w:rsidR="00624D4F" w:rsidRPr="007A38A1" w:rsidRDefault="00624D4F" w:rsidP="00624D4F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060" w:dyaOrig="360" w14:anchorId="381B9FC6">
                            <v:shape id="_x0000_i1026" type="#_x0000_t75" style="width:56.65pt;height:17.3pt" o:ole="">
                              <v:imagedata r:id="rId8" o:title=""/>
                            </v:shape>
                            <o:OLEObject Type="Embed" ProgID="Equation.DSMT4" ShapeID="_x0000_i1026" DrawAspect="Content" ObjectID="_1784899865" r:id="rId9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2C60EE61" w14:textId="20EF0ADD" w:rsidR="00624D4F" w:rsidRPr="007A38A1" w:rsidRDefault="00624D4F" w:rsidP="00624D4F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080" w:dyaOrig="360" w14:anchorId="7A4C4A07">
                            <v:shape id="_x0000_i1027" type="#_x0000_t75" style="width:57.6pt;height:17.3pt" o:ole="">
                              <v:imagedata r:id="rId10" o:title=""/>
                            </v:shape>
                            <o:OLEObject Type="Embed" ProgID="Equation.DSMT4" ShapeID="_x0000_i1027" DrawAspect="Content" ObjectID="_1784899866" r:id="rId11"/>
                          </w:object>
                        </w:r>
                      </w:p>
                    </w:tc>
                  </w:tr>
                  <w:tr w:rsidR="00624D4F" w:rsidRPr="007A38A1" w14:paraId="0CEF168E" w14:textId="77777777" w:rsidTr="00624D4F">
                    <w:trPr>
                      <w:trHeight w:val="510"/>
                    </w:trPr>
                    <w:tc>
                      <w:tcPr>
                        <w:tcW w:w="2508" w:type="dxa"/>
                      </w:tcPr>
                      <w:p w14:paraId="69DCB947" w14:textId="4094FADE" w:rsidR="00624D4F" w:rsidRPr="007A38A1" w:rsidRDefault="00624D4F" w:rsidP="00624D4F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380" w:dyaOrig="360" w14:anchorId="35715037">
                            <v:shape id="_x0000_i1028" type="#_x0000_t75" style="width:73.9pt;height:17.3pt" o:ole="">
                              <v:imagedata r:id="rId12" o:title=""/>
                            </v:shape>
                            <o:OLEObject Type="Embed" ProgID="Equation.DSMT4" ShapeID="_x0000_i1028" DrawAspect="Content" ObjectID="_1784899867" r:id="rId13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53BCCC1B" w14:textId="027EFCEE" w:rsidR="00624D4F" w:rsidRPr="007A38A1" w:rsidRDefault="00624D4F" w:rsidP="00624D4F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320" w:dyaOrig="360" w14:anchorId="4B410AE5">
                            <v:shape id="_x0000_i1029" type="#_x0000_t75" style="width:71.05pt;height:17.3pt" o:ole="">
                              <v:imagedata r:id="rId14" o:title=""/>
                            </v:shape>
                            <o:OLEObject Type="Embed" ProgID="Equation.DSMT4" ShapeID="_x0000_i1029" DrawAspect="Content" ObjectID="_1784899868" r:id="rId15"/>
                          </w:object>
                        </w:r>
                      </w:p>
                    </w:tc>
                  </w:tr>
                </w:tbl>
                <w:p w14:paraId="720518EC" w14:textId="025FD88F" w:rsidR="00D2398C" w:rsidRPr="007A38A1" w:rsidRDefault="00D2398C" w:rsidP="00624D4F">
                  <w:pPr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</w:p>
              </w:tc>
            </w:tr>
            <w:tr w:rsidR="00F93146" w:rsidRPr="007A38A1" w14:paraId="0E85613E" w14:textId="77777777" w:rsidTr="00AC5613">
              <w:trPr>
                <w:trHeight w:val="137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5A288DB" w14:textId="716F45C2" w:rsidR="00F93146" w:rsidRPr="007A38A1" w:rsidRDefault="001A2714" w:rsidP="00D2398C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F93146" w:rsidRPr="007A38A1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عددها را با هم مقا</w:t>
                  </w:r>
                  <w:r w:rsidR="00F93146"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F93146" w:rsidRPr="007A38A1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سه</w:t>
                  </w:r>
                  <w:r w:rsidR="00F93146" w:rsidRPr="007A38A1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کن</w:t>
                  </w:r>
                  <w:r w:rsidR="00F93146"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F93146" w:rsidRPr="007A38A1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="00F93146" w:rsidRPr="007A38A1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1A2714" w:rsidRPr="007A38A1" w14:paraId="3282DC5A" w14:textId="77777777" w:rsidTr="001A2714">
                    <w:trPr>
                      <w:trHeight w:val="510"/>
                    </w:trPr>
                    <w:tc>
                      <w:tcPr>
                        <w:tcW w:w="2508" w:type="dxa"/>
                      </w:tcPr>
                      <w:p w14:paraId="4B6EE433" w14:textId="4BBB1955" w:rsidR="001A2714" w:rsidRPr="007A38A1" w:rsidRDefault="001A2714" w:rsidP="001A2714">
                        <w:pPr>
                          <w:jc w:val="center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ascii="Vazirmatn" w:hAnsi="Vazirmatn" w:cs="B Nazanin"/>
                            <w:b/>
                            <w:bCs/>
                            <w:position w:val="-8"/>
                            <w:sz w:val="28"/>
                            <w:szCs w:val="28"/>
                          </w:rPr>
                          <w:object w:dxaOrig="1200" w:dyaOrig="380" w14:anchorId="5187A7F3">
                            <v:shape id="_x0000_i1030" type="#_x0000_t75" style="width:60.5pt;height:18.25pt" o:ole="">
                              <v:imagedata r:id="rId16" o:title=""/>
                            </v:shape>
                            <o:OLEObject Type="Embed" ProgID="Equation.DSMT4" ShapeID="_x0000_i1030" DrawAspect="Content" ObjectID="_1784899869" r:id="rId17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78355ECD" w14:textId="63C7BA07" w:rsidR="001A2714" w:rsidRPr="007A38A1" w:rsidRDefault="001A2714" w:rsidP="001A2714">
                        <w:pPr>
                          <w:jc w:val="center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ascii="Vazirmatn" w:hAnsi="Vazirmatn" w:cs="B Nazanin"/>
                            <w:b/>
                            <w:bCs/>
                            <w:position w:val="-8"/>
                            <w:sz w:val="28"/>
                            <w:szCs w:val="28"/>
                          </w:rPr>
                          <w:object w:dxaOrig="1040" w:dyaOrig="380" w14:anchorId="4ACA33D4">
                            <v:shape id="_x0000_i1031" type="#_x0000_t75" style="width:52.8pt;height:18.25pt" o:ole="">
                              <v:imagedata r:id="rId18" o:title=""/>
                            </v:shape>
                            <o:OLEObject Type="Embed" ProgID="Equation.DSMT4" ShapeID="_x0000_i1031" DrawAspect="Content" ObjectID="_1784899870" r:id="rId19"/>
                          </w:object>
                        </w:r>
                      </w:p>
                    </w:tc>
                  </w:tr>
                  <w:tr w:rsidR="001A2714" w:rsidRPr="007A38A1" w14:paraId="4F0C06B1" w14:textId="77777777" w:rsidTr="001A2714">
                    <w:trPr>
                      <w:trHeight w:val="510"/>
                    </w:trPr>
                    <w:tc>
                      <w:tcPr>
                        <w:tcW w:w="2508" w:type="dxa"/>
                      </w:tcPr>
                      <w:p w14:paraId="614C4887" w14:textId="14323976" w:rsidR="001A2714" w:rsidRPr="007A38A1" w:rsidRDefault="001A2714" w:rsidP="001A2714">
                        <w:pPr>
                          <w:jc w:val="center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ascii="Vazirmatn" w:hAnsi="Vazirmatn" w:cs="B Nazanin"/>
                            <w:b/>
                            <w:bCs/>
                            <w:position w:val="-12"/>
                            <w:sz w:val="28"/>
                            <w:szCs w:val="28"/>
                          </w:rPr>
                          <w:object w:dxaOrig="1880" w:dyaOrig="420" w14:anchorId="6FA479F1">
                            <v:shape id="_x0000_i1032" type="#_x0000_t75" style="width:95.05pt;height:20.15pt" o:ole="">
                              <v:imagedata r:id="rId20" o:title=""/>
                            </v:shape>
                            <o:OLEObject Type="Embed" ProgID="Equation.DSMT4" ShapeID="_x0000_i1032" DrawAspect="Content" ObjectID="_1784899871" r:id="rId21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46874918" w14:textId="65D32CEC" w:rsidR="001A2714" w:rsidRPr="007A38A1" w:rsidRDefault="001A2714" w:rsidP="001A2714">
                        <w:pPr>
                          <w:jc w:val="center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ascii="Vazirmatn" w:hAnsi="Vazirmatn" w:cs="B Nazanin"/>
                            <w:b/>
                            <w:bCs/>
                            <w:position w:val="-8"/>
                            <w:sz w:val="28"/>
                            <w:szCs w:val="28"/>
                          </w:rPr>
                          <w:object w:dxaOrig="1020" w:dyaOrig="380" w14:anchorId="0D75F633">
                            <v:shape id="_x0000_i1033" type="#_x0000_t75" style="width:51.85pt;height:18.25pt" o:ole="">
                              <v:imagedata r:id="rId22" o:title=""/>
                            </v:shape>
                            <o:OLEObject Type="Embed" ProgID="Equation.DSMT4" ShapeID="_x0000_i1033" DrawAspect="Content" ObjectID="_1784899872" r:id="rId23"/>
                          </w:object>
                        </w:r>
                      </w:p>
                    </w:tc>
                  </w:tr>
                </w:tbl>
                <w:p w14:paraId="791DFD25" w14:textId="4B3404A2" w:rsidR="001A2714" w:rsidRPr="007A38A1" w:rsidRDefault="001A2714" w:rsidP="001A2714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93146" w:rsidRPr="007A38A1" w14:paraId="164483C5" w14:textId="77777777" w:rsidTr="00AC5613">
              <w:trPr>
                <w:trHeight w:val="137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A2A335E" w14:textId="77777777" w:rsidR="00F93146" w:rsidRPr="007A38A1" w:rsidRDefault="00F93146" w:rsidP="00D2398C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عدد قبل و بعد هر </w:t>
                  </w: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7A38A1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از عددها را بنو</w:t>
                  </w: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7A38A1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7D26124C" w14:textId="7FCA50DD" w:rsidR="001A2714" w:rsidRPr="007A38A1" w:rsidRDefault="001A2714" w:rsidP="001A2714">
                  <w:pPr>
                    <w:jc w:val="center"/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ascii="Vazirmatn" w:hAnsi="Vazirmatn" w:cs="B Nazanin"/>
                      <w:b/>
                      <w:bCs/>
                      <w:position w:val="-14"/>
                      <w:sz w:val="28"/>
                      <w:szCs w:val="28"/>
                    </w:rPr>
                    <w:object w:dxaOrig="3040" w:dyaOrig="480" w14:anchorId="2D179987">
                      <v:shape id="_x0000_i1034" type="#_x0000_t75" style="width:152.65pt;height:24pt" o:ole="">
                        <v:imagedata r:id="rId24" o:title=""/>
                      </v:shape>
                      <o:OLEObject Type="Embed" ProgID="Equation.DSMT4" ShapeID="_x0000_i1034" DrawAspect="Content" ObjectID="_1784899873" r:id="rId25"/>
                    </w:object>
                  </w:r>
                </w:p>
                <w:p w14:paraId="40AF0AF7" w14:textId="5B0277AD" w:rsidR="001A2714" w:rsidRPr="007A38A1" w:rsidRDefault="001A2714" w:rsidP="001A2714">
                  <w:pPr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ascii="Vazirmatn" w:hAnsi="Vazirmatn" w:cs="B Nazanin"/>
                      <w:b/>
                      <w:bCs/>
                      <w:position w:val="-14"/>
                      <w:sz w:val="28"/>
                      <w:szCs w:val="28"/>
                    </w:rPr>
                    <w:object w:dxaOrig="3200" w:dyaOrig="480" w14:anchorId="3898DA7B">
                      <v:shape id="_x0000_i1035" type="#_x0000_t75" style="width:161.3pt;height:24pt" o:ole="">
                        <v:imagedata r:id="rId26" o:title=""/>
                      </v:shape>
                      <o:OLEObject Type="Embed" ProgID="Equation.DSMT4" ShapeID="_x0000_i1035" DrawAspect="Content" ObjectID="_1784899874" r:id="rId27"/>
                    </w:object>
                  </w:r>
                </w:p>
              </w:tc>
            </w:tr>
            <w:tr w:rsidR="001C0AB3" w:rsidRPr="007A38A1" w14:paraId="51FFD325" w14:textId="77777777" w:rsidTr="00AC5613">
              <w:trPr>
                <w:trHeight w:val="137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EC8E7B6" w14:textId="77777777" w:rsidR="001C0AB3" w:rsidRPr="007A38A1" w:rsidRDefault="001C0AB3" w:rsidP="00D2398C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عددها را از کوچک تر به بزرگ تر مرتب کن</w:t>
                  </w: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7A38A1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61CB5EC7" w14:textId="66B1CE3B" w:rsidR="001C0AB3" w:rsidRPr="007A38A1" w:rsidRDefault="001C0AB3" w:rsidP="001C0AB3">
                  <w:pPr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12 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و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34 - 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و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5- 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و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0 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و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45 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و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15 - 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و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5 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و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1-</w:t>
                  </w:r>
                </w:p>
              </w:tc>
            </w:tr>
            <w:tr w:rsidR="00D41BE1" w:rsidRPr="007A38A1" w14:paraId="4D1CA15A" w14:textId="77777777" w:rsidTr="006F2233">
              <w:trPr>
                <w:trHeight w:val="326"/>
              </w:trPr>
              <w:tc>
                <w:tcPr>
                  <w:tcW w:w="1843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64D3A472" w14:textId="529B6749" w:rsidR="00D41BE1" w:rsidRPr="007A38A1" w:rsidRDefault="00D41BE1" w:rsidP="00D41BE1">
                  <w:pPr>
                    <w:pStyle w:val="ListParagraph"/>
                    <w:ind w:left="360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درس دوم :</w:t>
                  </w:r>
                </w:p>
              </w:tc>
              <w:tc>
                <w:tcPr>
                  <w:tcW w:w="3400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543D4212" w14:textId="67F6FBCB" w:rsidR="00D41BE1" w:rsidRPr="007A38A1" w:rsidRDefault="00747716" w:rsidP="00D41BE1">
                  <w:pPr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جمع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و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تفریق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عددهای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صحیح</w:t>
                  </w: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(1)</w:t>
                  </w:r>
                </w:p>
              </w:tc>
            </w:tr>
            <w:tr w:rsidR="00AC5613" w:rsidRPr="007A38A1" w14:paraId="11C0CB66" w14:textId="77777777" w:rsidTr="00975DF5">
              <w:trPr>
                <w:trHeight w:val="340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56013730" w14:textId="5212EC12" w:rsidR="00CE5453" w:rsidRPr="007A38A1" w:rsidRDefault="00EF13CC" w:rsidP="00975DF5">
                  <w:pPr>
                    <w:pStyle w:val="ListParagraph"/>
                    <w:numPr>
                      <w:ilvl w:val="0"/>
                      <w:numId w:val="44"/>
                    </w:numPr>
                    <w:spacing w:after="160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CE5453"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حاصل  عبارت های زیر را به کمک </w:t>
                  </w:r>
                  <w:r w:rsidR="00CE5453"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u w:val="single"/>
                      <w:rtl/>
                    </w:rPr>
                    <w:t>محور</w:t>
                  </w:r>
                  <w:r w:rsidR="00CE5453"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بیابید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5017"/>
                  </w:tblGrid>
                  <w:tr w:rsidR="00CE5453" w:rsidRPr="007A38A1" w14:paraId="1A941D46" w14:textId="77777777" w:rsidTr="00CE5453">
                    <w:tc>
                      <w:tcPr>
                        <w:tcW w:w="5017" w:type="dxa"/>
                      </w:tcPr>
                      <w:p w14:paraId="02640377" w14:textId="77777777" w:rsidR="00CE5453" w:rsidRPr="007A38A1" w:rsidRDefault="00CE5453" w:rsidP="001C0AB3">
                        <w:pPr>
                          <w:spacing w:line="276" w:lineRule="auto"/>
                          <w:jc w:val="right"/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7A38A1">
                          <w:rPr>
                            <w:rFonts w:ascii="Vazirmatn" w:hAnsi="Vazirmatn" w:cs="B Nazanin"/>
                            <w:b/>
                            <w:bCs/>
                            <w:position w:val="-12"/>
                            <w:sz w:val="28"/>
                            <w:szCs w:val="28"/>
                          </w:rPr>
                          <w:object w:dxaOrig="1340" w:dyaOrig="360" w14:anchorId="66CD604A">
                            <v:shape id="_x0000_i1036" type="#_x0000_t75" style="width:68.15pt;height:17.3pt" o:ole="">
                              <v:imagedata r:id="rId28" o:title=""/>
                            </v:shape>
                            <o:OLEObject Type="Embed" ProgID="Equation.DSMT4" ShapeID="_x0000_i1036" DrawAspect="Content" ObjectID="_1784899875" r:id="rId29"/>
                          </w:object>
                        </w:r>
                      </w:p>
                      <w:p w14:paraId="14ABB6E5" w14:textId="0339222A" w:rsidR="00CE5453" w:rsidRPr="007A38A1" w:rsidRDefault="00CE5453" w:rsidP="001C0AB3">
                        <w:pPr>
                          <w:spacing w:line="276" w:lineRule="auto"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ascii="Vazirmatn" w:hAnsi="Vazirmatn"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59264" behindDoc="0" locked="0" layoutInCell="1" allowOverlap="1" wp14:anchorId="41E05703" wp14:editId="322D07D1">
                                  <wp:simplePos x="0" y="0"/>
                                  <wp:positionH relativeFrom="column">
                                    <wp:posOffset>-4445</wp:posOffset>
                                  </wp:positionH>
                                  <wp:positionV relativeFrom="paragraph">
                                    <wp:posOffset>156845</wp:posOffset>
                                  </wp:positionV>
                                  <wp:extent cx="3024000" cy="0"/>
                                  <wp:effectExtent l="38100" t="76200" r="24130" b="95250"/>
                                  <wp:wrapNone/>
                                  <wp:docPr id="1" name="Straight Arrow Connector 1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CnPr/>
                                        <wps:spPr>
                                          <a:xfrm>
                                            <a:off x="0" y="0"/>
                                            <a:ext cx="3024000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1905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  <a:miter lim="800000"/>
                                            <a:headEnd type="triangle"/>
                                            <a:tailEnd type="triangle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type w14:anchorId="44C1846E" id="_x0000_t32" coordsize="21600,21600" o:spt="32" o:oned="t" path="m,l21600,21600e" filled="f">
                                  <v:path arrowok="t" fillok="f" o:connecttype="none"/>
                                  <o:lock v:ext="edit" shapetype="t"/>
                                </v:shapetype>
                                <v:shape id="Straight Arrow Connector 1" o:spid="_x0000_s1026" type="#_x0000_t32" style="position:absolute;left:0;text-align:left;margin-left:-.35pt;margin-top:12.35pt;width:238.1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" strokecolor="windowText" strokeweight="1.5pt">
                                  <v:stroke startarrow="block" endarrow="block" joinstyle="miter"/>
                                </v:shape>
                              </w:pict>
                            </mc:Fallback>
                          </mc:AlternateContent>
                        </w:r>
                      </w:p>
                    </w:tc>
                  </w:tr>
                  <w:tr w:rsidR="00CE5453" w:rsidRPr="007A38A1" w14:paraId="42833C02" w14:textId="77777777" w:rsidTr="00CE5453">
                    <w:tc>
                      <w:tcPr>
                        <w:tcW w:w="5017" w:type="dxa"/>
                      </w:tcPr>
                      <w:p w14:paraId="02D54552" w14:textId="081FF495" w:rsidR="00CE5453" w:rsidRPr="007A38A1" w:rsidRDefault="00CE5453" w:rsidP="001C0AB3">
                        <w:pPr>
                          <w:spacing w:line="276" w:lineRule="auto"/>
                          <w:jc w:val="right"/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7A38A1">
                          <w:rPr>
                            <w:rFonts w:ascii="Vazirmatn" w:hAnsi="Vazirmatn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820" w:dyaOrig="279" w14:anchorId="3E594C6A">
                            <v:shape id="_x0000_i1037" type="#_x0000_t75" style="width:41.3pt;height:13.45pt" o:ole="">
                              <v:imagedata r:id="rId30" o:title=""/>
                            </v:shape>
                            <o:OLEObject Type="Embed" ProgID="Equation.DSMT4" ShapeID="_x0000_i1037" DrawAspect="Content" ObjectID="_1784899876" r:id="rId31"/>
                          </w:object>
                        </w:r>
                      </w:p>
                      <w:p w14:paraId="6846A0DC" w14:textId="77777777" w:rsidR="00CE5453" w:rsidRPr="007A38A1" w:rsidRDefault="00CE5453" w:rsidP="001C0AB3">
                        <w:pPr>
                          <w:spacing w:line="276" w:lineRule="auto"/>
                          <w:rPr>
                            <w:rFonts w:cs="B Nazanin"/>
                            <w:b/>
                            <w:bCs/>
                            <w:rtl/>
                          </w:rPr>
                        </w:pPr>
                        <w:r w:rsidRPr="007A38A1">
                          <w:rPr>
                            <w:rFonts w:ascii="Vazirmatn" w:hAnsi="Vazirmatn"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61312" behindDoc="0" locked="0" layoutInCell="1" allowOverlap="1" wp14:anchorId="4F1A8F87" wp14:editId="490100D7">
                                  <wp:simplePos x="0" y="0"/>
                                  <wp:positionH relativeFrom="column">
                                    <wp:posOffset>-4445</wp:posOffset>
                                  </wp:positionH>
                                  <wp:positionV relativeFrom="paragraph">
                                    <wp:posOffset>156845</wp:posOffset>
                                  </wp:positionV>
                                  <wp:extent cx="3024000" cy="0"/>
                                  <wp:effectExtent l="38100" t="76200" r="24130" b="95250"/>
                                  <wp:wrapNone/>
                                  <wp:docPr id="2" name="Straight Arrow Connector 2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CnPr/>
                                        <wps:spPr>
                                          <a:xfrm>
                                            <a:off x="0" y="0"/>
                                            <a:ext cx="3024000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1905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  <a:miter lim="800000"/>
                                            <a:headEnd type="triangle"/>
                                            <a:tailEnd type="triangle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001049FA" id="Straight Arrow Connector 2" o:spid="_x0000_s1026" type="#_x0000_t32" style="position:absolute;left:0;text-align:left;margin-left:-.35pt;margin-top:12.35pt;width:238.1pt;height:0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" strokecolor="windowText" strokeweight="1.5pt">
                                  <v:stroke startarrow="block" endarrow="block" joinstyle="miter"/>
                                </v:shape>
                              </w:pict>
                            </mc:Fallback>
                          </mc:AlternateContent>
                        </w:r>
                      </w:p>
                      <w:p w14:paraId="3F33D51B" w14:textId="5E6F20B5" w:rsidR="00CE5453" w:rsidRPr="007A38A1" w:rsidRDefault="00CE5453" w:rsidP="001C0AB3">
                        <w:pPr>
                          <w:spacing w:line="276" w:lineRule="auto"/>
                          <w:rPr>
                            <w:rFonts w:cs="B Nazanin"/>
                            <w:b/>
                            <w:bCs/>
                            <w:rtl/>
                          </w:rPr>
                        </w:pPr>
                      </w:p>
                    </w:tc>
                  </w:tr>
                  <w:tr w:rsidR="00CE5453" w:rsidRPr="007A38A1" w14:paraId="22C03F85" w14:textId="77777777" w:rsidTr="00CE5453">
                    <w:tc>
                      <w:tcPr>
                        <w:tcW w:w="5017" w:type="dxa"/>
                      </w:tcPr>
                      <w:p w14:paraId="07A502CF" w14:textId="58372F8F" w:rsidR="00CE5453" w:rsidRPr="007A38A1" w:rsidRDefault="00CE5453" w:rsidP="001C0AB3">
                        <w:pPr>
                          <w:spacing w:line="276" w:lineRule="auto"/>
                          <w:jc w:val="right"/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7A38A1">
                          <w:rPr>
                            <w:rFonts w:ascii="Vazirmatn" w:hAnsi="Vazirmatn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920" w:dyaOrig="279" w14:anchorId="44518D42">
                            <v:shape id="_x0000_i1038" type="#_x0000_t75" style="width:46.1pt;height:13.45pt" o:ole="">
                              <v:imagedata r:id="rId32" o:title=""/>
                            </v:shape>
                            <o:OLEObject Type="Embed" ProgID="Equation.DSMT4" ShapeID="_x0000_i1038" DrawAspect="Content" ObjectID="_1784899877" r:id="rId33"/>
                          </w:object>
                        </w:r>
                      </w:p>
                      <w:p w14:paraId="645DD08B" w14:textId="77777777" w:rsidR="00CE5453" w:rsidRPr="007A38A1" w:rsidRDefault="00CE5453" w:rsidP="001C0AB3">
                        <w:pPr>
                          <w:spacing w:line="276" w:lineRule="auto"/>
                          <w:rPr>
                            <w:rFonts w:cs="B Nazanin"/>
                            <w:b/>
                            <w:bCs/>
                            <w:rtl/>
                          </w:rPr>
                        </w:pPr>
                        <w:r w:rsidRPr="007A38A1">
                          <w:rPr>
                            <w:rFonts w:ascii="Vazirmatn" w:hAnsi="Vazirmatn"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63360" behindDoc="0" locked="0" layoutInCell="1" allowOverlap="1" wp14:anchorId="4783D27A" wp14:editId="272E7620">
                                  <wp:simplePos x="0" y="0"/>
                                  <wp:positionH relativeFrom="column">
                                    <wp:posOffset>-4445</wp:posOffset>
                                  </wp:positionH>
                                  <wp:positionV relativeFrom="paragraph">
                                    <wp:posOffset>156845</wp:posOffset>
                                  </wp:positionV>
                                  <wp:extent cx="3024000" cy="0"/>
                                  <wp:effectExtent l="38100" t="76200" r="24130" b="95250"/>
                                  <wp:wrapNone/>
                                  <wp:docPr id="3" name="Straight Arrow Connector 3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CnPr/>
                                        <wps:spPr>
                                          <a:xfrm>
                                            <a:off x="0" y="0"/>
                                            <a:ext cx="3024000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1905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  <a:miter lim="800000"/>
                                            <a:headEnd type="triangle"/>
                                            <a:tailEnd type="triangle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0A9BFE72" id="Straight Arrow Connector 3" o:spid="_x0000_s1026" type="#_x0000_t32" style="position:absolute;left:0;text-align:left;margin-left:-.35pt;margin-top:12.35pt;width:238.1pt;height:0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" strokecolor="windowText" strokeweight="1.5pt">
                                  <v:stroke startarrow="block" endarrow="block" joinstyle="miter"/>
                                </v:shape>
                              </w:pict>
                            </mc:Fallback>
                          </mc:AlternateContent>
                        </w:r>
                      </w:p>
                      <w:p w14:paraId="2FE296CF" w14:textId="66B5B7EC" w:rsidR="00CE5453" w:rsidRPr="007A38A1" w:rsidRDefault="00CE5453" w:rsidP="001C0AB3">
                        <w:pPr>
                          <w:spacing w:line="276" w:lineRule="auto"/>
                          <w:rPr>
                            <w:rFonts w:cs="B Nazanin"/>
                            <w:b/>
                            <w:bCs/>
                          </w:rPr>
                        </w:pPr>
                      </w:p>
                    </w:tc>
                  </w:tr>
                </w:tbl>
                <w:p w14:paraId="70AF579B" w14:textId="169D13DC" w:rsidR="00975DF5" w:rsidRPr="007A38A1" w:rsidRDefault="00975DF5" w:rsidP="00CE5453">
                  <w:pPr>
                    <w:spacing w:line="360" w:lineRule="auto"/>
                    <w:jc w:val="right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339198E5" w14:textId="77777777" w:rsidR="00CC1410" w:rsidRPr="007A38A1" w:rsidRDefault="00CC1410" w:rsidP="00662518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5243"/>
            </w:tblGrid>
            <w:tr w:rsidR="00FC1923" w:rsidRPr="007A38A1" w14:paraId="1D8E3016" w14:textId="77777777" w:rsidTr="00617037">
              <w:trPr>
                <w:trHeight w:val="2274"/>
              </w:trPr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5017"/>
                  </w:tblGrid>
                  <w:tr w:rsidR="001C0AB3" w:rsidRPr="007A38A1" w14:paraId="5F3162D4" w14:textId="77777777" w:rsidTr="00872882">
                    <w:tc>
                      <w:tcPr>
                        <w:tcW w:w="5017" w:type="dxa"/>
                      </w:tcPr>
                      <w:p w14:paraId="0D83FCB1" w14:textId="77777777" w:rsidR="001C0AB3" w:rsidRPr="007A38A1" w:rsidRDefault="001C0AB3" w:rsidP="001C0AB3">
                        <w:pPr>
                          <w:spacing w:line="276" w:lineRule="auto"/>
                          <w:jc w:val="right"/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7A38A1">
                          <w:rPr>
                            <w:rFonts w:ascii="Vazirmatn" w:hAnsi="Vazirmatn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980" w:dyaOrig="279" w14:anchorId="51177F85">
                            <v:shape id="_x0000_i1039" type="#_x0000_t75" style="width:48.95pt;height:13.45pt" o:ole="">
                              <v:imagedata r:id="rId34" o:title=""/>
                            </v:shape>
                            <o:OLEObject Type="Embed" ProgID="Equation.DSMT4" ShapeID="_x0000_i1039" DrawAspect="Content" ObjectID="_1784899878" r:id="rId35"/>
                          </w:object>
                        </w:r>
                      </w:p>
                      <w:p w14:paraId="1B81D0F2" w14:textId="77777777" w:rsidR="001C0AB3" w:rsidRPr="007A38A1" w:rsidRDefault="001C0AB3" w:rsidP="001C0AB3">
                        <w:pPr>
                          <w:spacing w:line="276" w:lineRule="auto"/>
                          <w:rPr>
                            <w:rFonts w:cs="B Nazanin"/>
                            <w:b/>
                            <w:bCs/>
                            <w:rtl/>
                          </w:rPr>
                        </w:pPr>
                        <w:r w:rsidRPr="007A38A1">
                          <w:rPr>
                            <w:rFonts w:ascii="Vazirmatn" w:hAnsi="Vazirmatn"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79744" behindDoc="0" locked="0" layoutInCell="1" allowOverlap="1" wp14:anchorId="04A93EB4" wp14:editId="6BD73124">
                                  <wp:simplePos x="0" y="0"/>
                                  <wp:positionH relativeFrom="column">
                                    <wp:posOffset>-4445</wp:posOffset>
                                  </wp:positionH>
                                  <wp:positionV relativeFrom="paragraph">
                                    <wp:posOffset>156845</wp:posOffset>
                                  </wp:positionV>
                                  <wp:extent cx="3024000" cy="0"/>
                                  <wp:effectExtent l="38100" t="76200" r="24130" b="95250"/>
                                  <wp:wrapNone/>
                                  <wp:docPr id="5" name="Straight Arrow Connector 5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CnPr/>
                                        <wps:spPr>
                                          <a:xfrm>
                                            <a:off x="0" y="0"/>
                                            <a:ext cx="3024000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1905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  <a:miter lim="800000"/>
                                            <a:headEnd type="triangle"/>
                                            <a:tailEnd type="triangle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type w14:anchorId="0FE096FF" id="_x0000_t32" coordsize="21600,21600" o:spt="32" o:oned="t" path="m,l21600,21600e" filled="f">
                                  <v:path arrowok="t" fillok="f" o:connecttype="none"/>
                                  <o:lock v:ext="edit" shapetype="t"/>
                                </v:shapetype>
                                <v:shape id="Straight Arrow Connector 5" o:spid="_x0000_s1026" type="#_x0000_t32" style="position:absolute;left:0;text-align:left;margin-left:-.35pt;margin-top:12.35pt;width:238.1pt;height:0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" strokecolor="windowText" strokeweight="1.5pt">
                                  <v:stroke startarrow="block" endarrow="block" joinstyle="miter"/>
                                </v:shape>
                              </w:pict>
                            </mc:Fallback>
                          </mc:AlternateContent>
                        </w:r>
                      </w:p>
                      <w:p w14:paraId="5E3981B2" w14:textId="77777777" w:rsidR="001C0AB3" w:rsidRPr="007A38A1" w:rsidRDefault="001C0AB3" w:rsidP="001C0AB3">
                        <w:pPr>
                          <w:spacing w:line="276" w:lineRule="auto"/>
                          <w:rPr>
                            <w:rFonts w:cs="B Nazanin"/>
                            <w:b/>
                            <w:bCs/>
                          </w:rPr>
                        </w:pPr>
                      </w:p>
                    </w:tc>
                  </w:tr>
                  <w:tr w:rsidR="001C0AB3" w:rsidRPr="007A38A1" w14:paraId="6038161D" w14:textId="77777777" w:rsidTr="00872882">
                    <w:tc>
                      <w:tcPr>
                        <w:tcW w:w="5017" w:type="dxa"/>
                      </w:tcPr>
                      <w:p w14:paraId="394E5A27" w14:textId="77777777" w:rsidR="001C0AB3" w:rsidRPr="007A38A1" w:rsidRDefault="001C0AB3" w:rsidP="001C0AB3">
                        <w:pPr>
                          <w:spacing w:line="276" w:lineRule="auto"/>
                          <w:jc w:val="right"/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ascii="Vazirmatn" w:hAnsi="Vazirmatn" w:cs="B Nazanin"/>
                            <w:b/>
                            <w:bCs/>
                            <w:position w:val="-12"/>
                            <w:sz w:val="28"/>
                            <w:szCs w:val="28"/>
                          </w:rPr>
                          <w:object w:dxaOrig="1100" w:dyaOrig="360" w14:anchorId="62B5377E">
                            <v:shape id="_x0000_i1040" type="#_x0000_t75" style="width:55.7pt;height:17.3pt" o:ole="">
                              <v:imagedata r:id="rId36" o:title=""/>
                            </v:shape>
                            <o:OLEObject Type="Embed" ProgID="Equation.DSMT4" ShapeID="_x0000_i1040" DrawAspect="Content" ObjectID="_1784899879" r:id="rId37"/>
                          </w:object>
                        </w:r>
                      </w:p>
                      <w:p w14:paraId="365B1B6E" w14:textId="085341F7" w:rsidR="001C0AB3" w:rsidRPr="007A38A1" w:rsidRDefault="001C0AB3" w:rsidP="001C0AB3">
                        <w:pPr>
                          <w:spacing w:line="276" w:lineRule="auto"/>
                          <w:jc w:val="right"/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7A38A1">
                          <w:rPr>
                            <w:rFonts w:ascii="Vazirmatn" w:hAnsi="Vazirmatn"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81792" behindDoc="0" locked="0" layoutInCell="1" allowOverlap="1" wp14:anchorId="7D165840" wp14:editId="13456A6D">
                                  <wp:simplePos x="0" y="0"/>
                                  <wp:positionH relativeFrom="column">
                                    <wp:posOffset>11145</wp:posOffset>
                                  </wp:positionH>
                                  <wp:positionV relativeFrom="paragraph">
                                    <wp:posOffset>150740</wp:posOffset>
                                  </wp:positionV>
                                  <wp:extent cx="3024000" cy="0"/>
                                  <wp:effectExtent l="38100" t="76200" r="24130" b="95250"/>
                                  <wp:wrapNone/>
                                  <wp:docPr id="66" name="Straight Arrow Connector 66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CnPr/>
                                        <wps:spPr>
                                          <a:xfrm>
                                            <a:off x="0" y="0"/>
                                            <a:ext cx="3024000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1905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  <a:miter lim="800000"/>
                                            <a:headEnd type="triangle"/>
                                            <a:tailEnd type="triangle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2469C010" id="Straight Arrow Connector 66" o:spid="_x0000_s1026" type="#_x0000_t32" style="position:absolute;left:0;text-align:left;margin-left:.9pt;margin-top:11.85pt;width:238.1pt;height:0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" strokecolor="windowText" strokeweight="1.5pt">
                                  <v:stroke startarrow="block" endarrow="block" joinstyle="miter"/>
                                </v:shape>
                              </w:pict>
                            </mc:Fallback>
                          </mc:AlternateContent>
                        </w:r>
                      </w:p>
                    </w:tc>
                  </w:tr>
                </w:tbl>
                <w:p w14:paraId="43A14984" w14:textId="7385FD54" w:rsidR="000F331A" w:rsidRPr="007A38A1" w:rsidRDefault="000F331A" w:rsidP="001C0AB3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1C0AB3" w:rsidRPr="007A38A1" w14:paraId="05F475A9" w14:textId="77777777" w:rsidTr="00617037">
              <w:trPr>
                <w:trHeight w:val="2274"/>
              </w:trPr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4C6E105C" w14:textId="77777777" w:rsidR="001C0AB3" w:rsidRPr="007A38A1" w:rsidRDefault="001C0AB3" w:rsidP="00975DF5">
                  <w:pPr>
                    <w:pStyle w:val="ListParagraph"/>
                    <w:numPr>
                      <w:ilvl w:val="0"/>
                      <w:numId w:val="44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با توجه به دا</w:t>
                  </w: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ره</w:t>
                  </w:r>
                  <w:r w:rsidRPr="007A38A1">
                    <w:rPr>
                      <w:rFonts w:ascii="Cambria" w:hAnsi="Cambria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ها ی</w:t>
                  </w:r>
                  <w:r w:rsidRPr="007A38A1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7A38A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تساو</w:t>
                  </w: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جمع بنو</w:t>
                  </w: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7A38A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Ind w:w="360" w:type="dxa"/>
                    <w:tblLook w:val="0600" w:firstRow="0" w:lastRow="0" w:firstColumn="0" w:lastColumn="0" w:noHBand="1" w:noVBand="1"/>
                  </w:tblPr>
                  <w:tblGrid>
                    <w:gridCol w:w="2467"/>
                    <w:gridCol w:w="2190"/>
                  </w:tblGrid>
                  <w:tr w:rsidR="001C0AB3" w:rsidRPr="007A38A1" w14:paraId="28411812" w14:textId="77777777" w:rsidTr="00872882">
                    <w:trPr>
                      <w:trHeight w:val="567"/>
                    </w:trPr>
                    <w:tc>
                      <w:tcPr>
                        <w:tcW w:w="2508" w:type="dxa"/>
                        <w:tcBorders>
                          <w:right w:val="single" w:sz="4" w:space="0" w:color="FFFFFF" w:themeColor="background1"/>
                        </w:tcBorders>
                        <w:vAlign w:val="center"/>
                      </w:tcPr>
                      <w:p w14:paraId="2989DE7C" w14:textId="77777777" w:rsidR="001C0AB3" w:rsidRPr="007A38A1" w:rsidRDefault="001C0AB3" w:rsidP="001C0AB3">
                        <w:pPr>
                          <w:pStyle w:val="ListParagraph"/>
                          <w:ind w:left="0"/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color w:val="000000"/>
                            <w:position w:val="-6"/>
                          </w:rPr>
                          <w:object w:dxaOrig="2000" w:dyaOrig="260" w14:anchorId="77DDBA74">
                            <v:shape id="_x0000_i1041" type="#_x0000_t75" style="width:99.85pt;height:13.45pt" o:ole="">
                              <v:imagedata r:id="rId38" o:title=""/>
                            </v:shape>
                            <o:OLEObject Type="Embed" ProgID="Equation.DSMT4" ShapeID="_x0000_i1041" DrawAspect="Content" ObjectID="_1784899880" r:id="rId39"/>
                          </w:object>
                        </w:r>
                      </w:p>
                    </w:tc>
                    <w:tc>
                      <w:tcPr>
                        <w:tcW w:w="2509" w:type="dxa"/>
                        <w:tcBorders>
                          <w:left w:val="single" w:sz="4" w:space="0" w:color="FFFFFF" w:themeColor="background1"/>
                        </w:tcBorders>
                      </w:tcPr>
                      <w:p w14:paraId="29291616" w14:textId="77777777" w:rsidR="001C0AB3" w:rsidRPr="007A38A1" w:rsidRDefault="001C0AB3" w:rsidP="001C0AB3">
                        <w:pPr>
                          <w:pStyle w:val="ListParagraph"/>
                          <w:ind w:left="0"/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 w:hint="cs"/>
                            <w:b/>
                            <w:bCs/>
                            <w:noProof/>
                            <w:color w:val="000000"/>
                            <w:sz w:val="26"/>
                            <w:szCs w:val="26"/>
                            <w:rtl/>
                            <w:lang w:val="ar-SA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75648" behindDoc="0" locked="0" layoutInCell="1" allowOverlap="1" wp14:anchorId="43AC4440" wp14:editId="42C31F05">
                                  <wp:simplePos x="0" y="0"/>
                                  <wp:positionH relativeFrom="column">
                                    <wp:posOffset>113955</wp:posOffset>
                                  </wp:positionH>
                                  <wp:positionV relativeFrom="paragraph">
                                    <wp:posOffset>49815</wp:posOffset>
                                  </wp:positionV>
                                  <wp:extent cx="756334" cy="258432"/>
                                  <wp:effectExtent l="0" t="0" r="24765" b="27940"/>
                                  <wp:wrapNone/>
                                  <wp:docPr id="11" name="Group 11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756334" cy="258432"/>
                                            <a:chOff x="0" y="0"/>
                                            <a:chExt cx="819626" cy="281124"/>
                                          </a:xfrm>
                                        </wpg:grpSpPr>
                                        <wpg:grpSp>
                                          <wpg:cNvPr id="25" name="Group 25"/>
                                          <wpg:cNvGrpSpPr/>
                                          <wpg:grpSpPr>
                                            <a:xfrm>
                                              <a:off x="10274" y="0"/>
                                              <a:ext cx="645059" cy="124263"/>
                                              <a:chOff x="0" y="0"/>
                                              <a:chExt cx="744972" cy="144000"/>
                                            </a:xfrm>
                                          </wpg:grpSpPr>
                                          <wps:wsp>
                                            <wps:cNvPr id="29" name="Oval 29"/>
                                            <wps:cNvSpPr/>
                                            <wps:spPr>
                                              <a:xfrm>
                                                <a:off x="0" y="0"/>
                                                <a:ext cx="144000" cy="14400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" lastClr="FFFFFF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  <a:miter lim="800000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0" name="Oval 30"/>
                                            <wps:cNvSpPr/>
                                            <wps:spPr>
                                              <a:xfrm>
                                                <a:off x="200653" y="0"/>
                                                <a:ext cx="144000" cy="14400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" lastClr="FFFFFF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  <a:miter lim="800000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40" name="Oval 40"/>
                                            <wps:cNvSpPr/>
                                            <wps:spPr>
                                              <a:xfrm>
                                                <a:off x="400810" y="0"/>
                                                <a:ext cx="143510" cy="14351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" lastClr="FFFFFF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41" name="Oval 41"/>
                                            <wps:cNvSpPr/>
                                            <wps:spPr>
                                              <a:xfrm>
                                                <a:off x="601462" y="0"/>
                                                <a:ext cx="143510" cy="14351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" lastClr="FFFFFF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  <wpg:grpSp>
                                          <wpg:cNvPr id="42" name="Group 42"/>
                                          <wpg:cNvGrpSpPr/>
                                          <wpg:grpSpPr>
                                            <a:xfrm>
                                              <a:off x="0" y="154112"/>
                                              <a:ext cx="819626" cy="127012"/>
                                              <a:chOff x="0" y="0"/>
                                              <a:chExt cx="946578" cy="146685"/>
                                            </a:xfrm>
                                          </wpg:grpSpPr>
                                          <wps:wsp>
                                            <wps:cNvPr id="43" name="Oval 43"/>
                                            <wps:cNvSpPr/>
                                            <wps:spPr>
                                              <a:xfrm>
                                                <a:off x="0" y="3175"/>
                                                <a:ext cx="143510" cy="14351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Text" lastClr="000000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44" name="Oval 44"/>
                                            <wps:cNvSpPr/>
                                            <wps:spPr>
                                              <a:xfrm>
                                                <a:off x="212608" y="3175"/>
                                                <a:ext cx="143510" cy="14351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Text" lastClr="000000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45" name="Oval 45"/>
                                            <wps:cNvSpPr/>
                                            <wps:spPr>
                                              <a:xfrm>
                                                <a:off x="409593" y="0"/>
                                                <a:ext cx="143510" cy="14351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Text" lastClr="000000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46" name="Oval 46"/>
                                            <wps:cNvSpPr/>
                                            <wps:spPr>
                                              <a:xfrm>
                                                <a:off x="613244" y="0"/>
                                                <a:ext cx="143510" cy="14351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Text" lastClr="000000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47" name="Oval 47"/>
                                            <wps:cNvSpPr/>
                                            <wps:spPr>
                                              <a:xfrm>
                                                <a:off x="803068" y="3175"/>
                                                <a:ext cx="143510" cy="14351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Text" lastClr="000000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7A317938" id="Group 11" o:spid="_x0000_s1026" style="position:absolute;left:0;text-align:left;margin-left:8.95pt;margin-top:3.9pt;width:59.55pt;height:20.35pt;z-index:251675648;mso-width-relative:margin;mso-height-relative:margin" coordsize="8196,28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">
                                  <v:group id="Group 25" o:spid="_x0000_s1027" style="position:absolute;left:102;width:6451;height:1242" coordsize="7449,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Jqs/xQAAANs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">
                                    <v:oval id="Oval 29" o:spid="_x0000_s1028" style="position:absolute;width:1440;height:14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" fillcolor="window" strokecolor="windowText" strokeweight="1.5pt">
                                      <v:stroke joinstyle="miter"/>
                                    </v:oval>
                                    <v:oval id="Oval 30" o:spid="_x0000_s1029" style="position:absolute;left:2006;width:1440;height:14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" fillcolor="window" strokecolor="windowText" strokeweight="1.5pt">
                                      <v:stroke joinstyle="miter"/>
                                    </v:oval>
                                    <v:oval id="Oval 40" o:spid="_x0000_s1030" style="position:absolute;left:4008;width:1435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" fillcolor="window" strokecolor="windowText" strokeweight="1.5pt"/>
                                    <v:oval id="Oval 41" o:spid="_x0000_s1031" style="position:absolute;left:6014;width:1435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" fillcolor="window" strokecolor="windowText" strokeweight="1.5pt"/>
                                  </v:group>
                                  <v:group id="Group 42" o:spid="_x0000_s1032" style="position:absolute;top:1541;width:8196;height:1270" coordsize="9465,14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ENbrxAAAANs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4xE8v4QfIBcPAAAA//8DAFBLAQItABQABgAIAAAAIQDb4fbL7gAAAIUBAAATAAAAAAAAAAAA&#10;AAAAAAAAAABbQ29udGVudF9UeXBlc10ueG1sUEsBAi0AFAAGAAgAAAAhAFr0LFu/AAAAFQEAAAsA&#10;AAAAAAAAAAAAAAAAHwEAAF9yZWxzLy5yZWxzUEsBAi0AFAAGAAgAAAAhAGEQ1uvEAAAA2wAAAA8A&#10;AAAAAAAAAAAAAAAABwIAAGRycy9kb3ducmV2LnhtbFBLBQYAAAAAAwADALcAAAD4AgAAAAA=&#10;">
                                    <v:oval id="Oval 43" o:spid="_x0000_s1033" style="position:absolute;top:31;width:1435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" fillcolor="windowText" strokecolor="windowText" strokeweight="1.5pt"/>
                                    <v:oval id="Oval 44" o:spid="_x0000_s1034" style="position:absolute;left:2126;top:31;width:1435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" fillcolor="windowText" strokecolor="windowText" strokeweight="1.5pt"/>
                                    <v:oval id="Oval 45" o:spid="_x0000_s1035" style="position:absolute;left:4095;width:1436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" fillcolor="windowText" strokecolor="windowText" strokeweight="1.5pt"/>
                                    <v:oval id="Oval 46" o:spid="_x0000_s1036" style="position:absolute;left:6132;width:1435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" fillcolor="windowText" strokecolor="windowText" strokeweight="1.5pt"/>
                                    <v:oval id="Oval 47" o:spid="_x0000_s1037" style="position:absolute;left:8030;top:31;width:1435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" fillcolor="windowText" strokecolor="windowText" strokeweight="1.5pt"/>
                                  </v:group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  <w:tr w:rsidR="001C0AB3" w:rsidRPr="007A38A1" w14:paraId="023326EE" w14:textId="77777777" w:rsidTr="00872882">
                    <w:trPr>
                      <w:trHeight w:val="567"/>
                    </w:trPr>
                    <w:tc>
                      <w:tcPr>
                        <w:tcW w:w="2508" w:type="dxa"/>
                        <w:tcBorders>
                          <w:right w:val="single" w:sz="4" w:space="0" w:color="FFFFFF" w:themeColor="background1"/>
                        </w:tcBorders>
                        <w:vAlign w:val="center"/>
                      </w:tcPr>
                      <w:p w14:paraId="6445285A" w14:textId="77777777" w:rsidR="001C0AB3" w:rsidRPr="007A38A1" w:rsidRDefault="001C0AB3" w:rsidP="001C0AB3">
                        <w:pPr>
                          <w:pStyle w:val="ListParagraph"/>
                          <w:ind w:left="0"/>
                          <w:jc w:val="center"/>
                          <w:rPr>
                            <w:rFonts w:cs="B Nazanin"/>
                            <w:b/>
                            <w:bCs/>
                            <w:color w:val="000000"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color w:val="000000"/>
                            <w:position w:val="-6"/>
                          </w:rPr>
                          <w:object w:dxaOrig="2000" w:dyaOrig="260" w14:anchorId="1046E0B7">
                            <v:shape id="_x0000_i1042" type="#_x0000_t75" style="width:99.85pt;height:13.45pt" o:ole="">
                              <v:imagedata r:id="rId38" o:title=""/>
                            </v:shape>
                            <o:OLEObject Type="Embed" ProgID="Equation.DSMT4" ShapeID="_x0000_i1042" DrawAspect="Content" ObjectID="_1784899881" r:id="rId40"/>
                          </w:object>
                        </w:r>
                      </w:p>
                    </w:tc>
                    <w:tc>
                      <w:tcPr>
                        <w:tcW w:w="2509" w:type="dxa"/>
                        <w:tcBorders>
                          <w:left w:val="single" w:sz="4" w:space="0" w:color="FFFFFF" w:themeColor="background1"/>
                        </w:tcBorders>
                      </w:tcPr>
                      <w:p w14:paraId="4C29FF47" w14:textId="77777777" w:rsidR="001C0AB3" w:rsidRPr="007A38A1" w:rsidRDefault="001C0AB3" w:rsidP="001C0AB3">
                        <w:pPr>
                          <w:pStyle w:val="ListParagraph"/>
                          <w:ind w:left="0"/>
                          <w:jc w:val="both"/>
                          <w:rPr>
                            <w:rFonts w:cs="B Nazanin"/>
                            <w:b/>
                            <w:bCs/>
                            <w:noProof/>
                            <w:color w:val="000000"/>
                            <w:sz w:val="26"/>
                            <w:szCs w:val="26"/>
                            <w:rtl/>
                            <w:lang w:val="ar-SA"/>
                          </w:rPr>
                        </w:pPr>
                        <w:r w:rsidRPr="007A38A1">
                          <w:rPr>
                            <w:rFonts w:cs="B Nazanin" w:hint="cs"/>
                            <w:b/>
                            <w:bCs/>
                            <w:noProof/>
                            <w:color w:val="000000"/>
                            <w:sz w:val="26"/>
                            <w:szCs w:val="26"/>
                            <w:rtl/>
                            <w:lang w:val="ar-SA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76672" behindDoc="0" locked="0" layoutInCell="1" allowOverlap="1" wp14:anchorId="5289DF80" wp14:editId="0E5025CB">
                                  <wp:simplePos x="0" y="0"/>
                                  <wp:positionH relativeFrom="column">
                                    <wp:posOffset>157155</wp:posOffset>
                                  </wp:positionH>
                                  <wp:positionV relativeFrom="paragraph">
                                    <wp:posOffset>72220</wp:posOffset>
                                  </wp:positionV>
                                  <wp:extent cx="444403" cy="258432"/>
                                  <wp:effectExtent l="0" t="0" r="13335" b="27940"/>
                                  <wp:wrapNone/>
                                  <wp:docPr id="48" name="Group 48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444403" cy="258432"/>
                                            <a:chOff x="0" y="0"/>
                                            <a:chExt cx="481592" cy="281124"/>
                                          </a:xfrm>
                                        </wpg:grpSpPr>
                                        <wpg:grpSp>
                                          <wpg:cNvPr id="49" name="Group 49"/>
                                          <wpg:cNvGrpSpPr/>
                                          <wpg:grpSpPr>
                                            <a:xfrm>
                                              <a:off x="10274" y="0"/>
                                              <a:ext cx="471318" cy="124263"/>
                                              <a:chOff x="0" y="0"/>
                                              <a:chExt cx="544320" cy="144000"/>
                                            </a:xfrm>
                                          </wpg:grpSpPr>
                                          <wps:wsp>
                                            <wps:cNvPr id="50" name="Oval 50"/>
                                            <wps:cNvSpPr/>
                                            <wps:spPr>
                                              <a:xfrm>
                                                <a:off x="0" y="0"/>
                                                <a:ext cx="144000" cy="14400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" lastClr="FFFFFF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  <a:miter lim="800000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51" name="Oval 51"/>
                                            <wps:cNvSpPr/>
                                            <wps:spPr>
                                              <a:xfrm>
                                                <a:off x="200653" y="0"/>
                                                <a:ext cx="144000" cy="14400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" lastClr="FFFFFF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  <a:miter lim="800000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52" name="Oval 52"/>
                                            <wps:cNvSpPr/>
                                            <wps:spPr>
                                              <a:xfrm>
                                                <a:off x="400810" y="0"/>
                                                <a:ext cx="143510" cy="14351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" lastClr="FFFFFF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  <wpg:grpSp>
                                          <wpg:cNvPr id="53" name="Group 53"/>
                                          <wpg:cNvGrpSpPr/>
                                          <wpg:grpSpPr>
                                            <a:xfrm>
                                              <a:off x="0" y="154112"/>
                                              <a:ext cx="478923" cy="127012"/>
                                              <a:chOff x="0" y="0"/>
                                              <a:chExt cx="553103" cy="146685"/>
                                            </a:xfrm>
                                          </wpg:grpSpPr>
                                          <wps:wsp>
                                            <wps:cNvPr id="54" name="Oval 54"/>
                                            <wps:cNvSpPr/>
                                            <wps:spPr>
                                              <a:xfrm>
                                                <a:off x="0" y="3175"/>
                                                <a:ext cx="143510" cy="14351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Text" lastClr="000000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55" name="Oval 55"/>
                                            <wps:cNvSpPr/>
                                            <wps:spPr>
                                              <a:xfrm>
                                                <a:off x="212608" y="3175"/>
                                                <a:ext cx="143510" cy="14351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Text" lastClr="000000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56" name="Oval 56"/>
                                            <wps:cNvSpPr/>
                                            <wps:spPr>
                                              <a:xfrm>
                                                <a:off x="409593" y="0"/>
                                                <a:ext cx="143510" cy="14351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Text" lastClr="000000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535277FA" id="Group 48" o:spid="_x0000_s1026" style="position:absolute;left:0;text-align:left;margin-left:12.35pt;margin-top:5.7pt;width:35pt;height:20.35pt;z-index:251676672;mso-width-relative:margin;mso-height-relative:margin" coordsize="481592,2811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">
                                  <v:group id="Group 49" o:spid="_x0000_s1027" style="position:absolute;left:10274;width:471318;height:124263" coordsize="5443,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">
                                    <v:oval id="Oval 50" o:spid="_x0000_s1028" style="position:absolute;width:1440;height:14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" fillcolor="window" strokecolor="windowText" strokeweight="1.5pt">
                                      <v:stroke joinstyle="miter"/>
                                    </v:oval>
                                    <v:oval id="Oval 51" o:spid="_x0000_s1029" style="position:absolute;left:2006;width:1440;height:14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" fillcolor="window" strokecolor="windowText" strokeweight="1.5pt">
                                      <v:stroke joinstyle="miter"/>
                                    </v:oval>
                                    <v:oval id="Oval 52" o:spid="_x0000_s1030" style="position:absolute;left:4008;width:1435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" fillcolor="window" strokecolor="windowText" strokeweight="1.5pt"/>
                                  </v:group>
                                  <v:group id="Group 53" o:spid="_x0000_s1031" style="position:absolute;top:154112;width:478923;height:127012" coordsize="5531,14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heWtxQAAANs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">
                                    <v:oval id="Oval 54" o:spid="_x0000_s1032" style="position:absolute;top:31;width:1435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" fillcolor="windowText" strokecolor="windowText" strokeweight="1.5pt"/>
                                    <v:oval id="Oval 55" o:spid="_x0000_s1033" style="position:absolute;left:2126;top:31;width:1435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" fillcolor="windowText" strokecolor="windowText" strokeweight="1.5pt"/>
                                    <v:oval id="Oval 56" o:spid="_x0000_s1034" style="position:absolute;left:4095;width:1436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" fillcolor="windowText" strokecolor="windowText" strokeweight="1.5pt"/>
                                  </v:group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  <w:tr w:rsidR="001C0AB3" w:rsidRPr="007A38A1" w14:paraId="653BD6CC" w14:textId="77777777" w:rsidTr="00872882">
                    <w:trPr>
                      <w:trHeight w:val="567"/>
                    </w:trPr>
                    <w:tc>
                      <w:tcPr>
                        <w:tcW w:w="2508" w:type="dxa"/>
                        <w:tcBorders>
                          <w:right w:val="single" w:sz="4" w:space="0" w:color="FFFFFF" w:themeColor="background1"/>
                        </w:tcBorders>
                        <w:vAlign w:val="center"/>
                      </w:tcPr>
                      <w:p w14:paraId="7F692DA8" w14:textId="77777777" w:rsidR="001C0AB3" w:rsidRPr="007A38A1" w:rsidRDefault="001C0AB3" w:rsidP="001C0AB3">
                        <w:pPr>
                          <w:pStyle w:val="ListParagraph"/>
                          <w:ind w:left="0"/>
                          <w:jc w:val="center"/>
                          <w:rPr>
                            <w:rFonts w:cs="B Nazanin"/>
                            <w:b/>
                            <w:bCs/>
                            <w:color w:val="000000"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color w:val="000000"/>
                            <w:position w:val="-6"/>
                          </w:rPr>
                          <w:object w:dxaOrig="2000" w:dyaOrig="260" w14:anchorId="0A27879A">
                            <v:shape id="_x0000_i1043" type="#_x0000_t75" style="width:99.85pt;height:13.45pt" o:ole="">
                              <v:imagedata r:id="rId38" o:title=""/>
                            </v:shape>
                            <o:OLEObject Type="Embed" ProgID="Equation.DSMT4" ShapeID="_x0000_i1043" DrawAspect="Content" ObjectID="_1784899882" r:id="rId41"/>
                          </w:object>
                        </w:r>
                      </w:p>
                    </w:tc>
                    <w:tc>
                      <w:tcPr>
                        <w:tcW w:w="2509" w:type="dxa"/>
                        <w:tcBorders>
                          <w:left w:val="single" w:sz="4" w:space="0" w:color="FFFFFF" w:themeColor="background1"/>
                        </w:tcBorders>
                      </w:tcPr>
                      <w:p w14:paraId="010984E4" w14:textId="77777777" w:rsidR="001C0AB3" w:rsidRPr="007A38A1" w:rsidRDefault="001C0AB3" w:rsidP="001C0AB3">
                        <w:pPr>
                          <w:pStyle w:val="ListParagraph"/>
                          <w:ind w:left="0"/>
                          <w:jc w:val="both"/>
                          <w:rPr>
                            <w:rFonts w:cs="B Nazanin"/>
                            <w:b/>
                            <w:bCs/>
                            <w:noProof/>
                            <w:color w:val="000000"/>
                            <w:sz w:val="26"/>
                            <w:szCs w:val="26"/>
                            <w:rtl/>
                            <w:lang w:val="ar-SA"/>
                          </w:rPr>
                        </w:pPr>
                        <w:r w:rsidRPr="007A38A1">
                          <w:rPr>
                            <w:rFonts w:cs="B Nazanin" w:hint="cs"/>
                            <w:b/>
                            <w:bCs/>
                            <w:noProof/>
                            <w:color w:val="000000"/>
                            <w:sz w:val="26"/>
                            <w:szCs w:val="26"/>
                            <w:rtl/>
                            <w:lang w:val="ar-SA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77696" behindDoc="0" locked="0" layoutInCell="1" allowOverlap="1" wp14:anchorId="33C68CA0" wp14:editId="630DB296">
                                  <wp:simplePos x="0" y="0"/>
                                  <wp:positionH relativeFrom="column">
                                    <wp:posOffset>193155</wp:posOffset>
                                  </wp:positionH>
                                  <wp:positionV relativeFrom="paragraph">
                                    <wp:posOffset>51425</wp:posOffset>
                                  </wp:positionV>
                                  <wp:extent cx="604728" cy="258432"/>
                                  <wp:effectExtent l="0" t="0" r="24130" b="27940"/>
                                  <wp:wrapNone/>
                                  <wp:docPr id="57" name="Group 57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604728" cy="258432"/>
                                            <a:chOff x="0" y="0"/>
                                            <a:chExt cx="655333" cy="281124"/>
                                          </a:xfrm>
                                        </wpg:grpSpPr>
                                        <wpg:grpSp>
                                          <wpg:cNvPr id="58" name="Group 58"/>
                                          <wpg:cNvGrpSpPr/>
                                          <wpg:grpSpPr>
                                            <a:xfrm>
                                              <a:off x="10274" y="0"/>
                                              <a:ext cx="645059" cy="124263"/>
                                              <a:chOff x="0" y="0"/>
                                              <a:chExt cx="744972" cy="144000"/>
                                            </a:xfrm>
                                          </wpg:grpSpPr>
                                          <wps:wsp>
                                            <wps:cNvPr id="59" name="Oval 59"/>
                                            <wps:cNvSpPr/>
                                            <wps:spPr>
                                              <a:xfrm>
                                                <a:off x="0" y="0"/>
                                                <a:ext cx="144000" cy="14400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" lastClr="FFFFFF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  <a:miter lim="800000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60" name="Oval 60"/>
                                            <wps:cNvSpPr/>
                                            <wps:spPr>
                                              <a:xfrm>
                                                <a:off x="200653" y="0"/>
                                                <a:ext cx="144000" cy="14400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" lastClr="FFFFFF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  <a:miter lim="800000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61" name="Oval 61"/>
                                            <wps:cNvSpPr/>
                                            <wps:spPr>
                                              <a:xfrm>
                                                <a:off x="400810" y="0"/>
                                                <a:ext cx="143510" cy="14351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" lastClr="FFFFFF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62" name="Oval 62"/>
                                            <wps:cNvSpPr/>
                                            <wps:spPr>
                                              <a:xfrm>
                                                <a:off x="601462" y="0"/>
                                                <a:ext cx="143510" cy="14351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" lastClr="FFFFFF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  <wpg:grpSp>
                                          <wpg:cNvPr id="63" name="Group 63"/>
                                          <wpg:cNvGrpSpPr/>
                                          <wpg:grpSpPr>
                                            <a:xfrm>
                                              <a:off x="0" y="156861"/>
                                              <a:ext cx="308357" cy="124263"/>
                                              <a:chOff x="0" y="3175"/>
                                              <a:chExt cx="356118" cy="143510"/>
                                            </a:xfrm>
                                          </wpg:grpSpPr>
                                          <wps:wsp>
                                            <wps:cNvPr id="64" name="Oval 64"/>
                                            <wps:cNvSpPr/>
                                            <wps:spPr>
                                              <a:xfrm>
                                                <a:off x="0" y="3175"/>
                                                <a:ext cx="143510" cy="14351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Text" lastClr="000000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65" name="Oval 65"/>
                                            <wps:cNvSpPr/>
                                            <wps:spPr>
                                              <a:xfrm>
                                                <a:off x="212608" y="3175"/>
                                                <a:ext cx="143510" cy="14351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Text" lastClr="000000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581BC92F" id="Group 57" o:spid="_x0000_s1026" style="position:absolute;left:0;text-align:left;margin-left:15.2pt;margin-top:4.05pt;width:47.6pt;height:20.35pt;z-index:251677696;mso-width-relative:margin;mso-height-relative:margin" coordsize="6553,28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">
                                  <v:group id="Group 58" o:spid="_x0000_s1027" style="position:absolute;left:102;width:6451;height:1242" coordsize="7449,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">
                                    <v:oval id="Oval 59" o:spid="_x0000_s1028" style="position:absolute;width:1440;height:14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" fillcolor="window" strokecolor="windowText" strokeweight="1.5pt">
                                      <v:stroke joinstyle="miter"/>
                                    </v:oval>
                                    <v:oval id="Oval 60" o:spid="_x0000_s1029" style="position:absolute;left:2006;width:1440;height:14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" fillcolor="window" strokecolor="windowText" strokeweight="1.5pt">
                                      <v:stroke joinstyle="miter"/>
                                    </v:oval>
                                    <v:oval id="Oval 61" o:spid="_x0000_s1030" style="position:absolute;left:4008;width:1435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" fillcolor="window" strokecolor="windowText" strokeweight="1.5pt"/>
                                    <v:oval id="Oval 62" o:spid="_x0000_s1031" style="position:absolute;left:6014;width:1435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" fillcolor="window" strokecolor="windowText" strokeweight="1.5pt"/>
                                  </v:group>
                                  <v:group id="Group 63" o:spid="_x0000_s1032" style="position:absolute;top:1568;width:3083;height:1243" coordorigin=",3175" coordsize="356118,1435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">
                                    <v:oval id="Oval 64" o:spid="_x0000_s1033" style="position:absolute;top:3175;width:143510;height:1435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" fillcolor="windowText" strokecolor="windowText" strokeweight="1.5pt"/>
                                    <v:oval id="Oval 65" o:spid="_x0000_s1034" style="position:absolute;left:212608;top:3175;width:143510;height:1435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" fillcolor="windowText" strokecolor="windowText" strokeweight="1.5pt"/>
                                  </v:group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</w:tbl>
                <w:p w14:paraId="5AD70555" w14:textId="4E23BF48" w:rsidR="001C0AB3" w:rsidRPr="007A38A1" w:rsidRDefault="001C0AB3" w:rsidP="001C0AB3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662647" w:rsidRPr="007A38A1" w14:paraId="7EDEB68C" w14:textId="77777777" w:rsidTr="00617037">
              <w:trPr>
                <w:trHeight w:val="2274"/>
              </w:trPr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13A95450" w14:textId="77777777" w:rsidR="00662647" w:rsidRPr="007A38A1" w:rsidRDefault="00662647" w:rsidP="00975DF5">
                  <w:pPr>
                    <w:pStyle w:val="ListParagraph"/>
                    <w:numPr>
                      <w:ilvl w:val="0"/>
                      <w:numId w:val="44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حاصل جمع و تفر</w:t>
                  </w: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ق</w:t>
                  </w:r>
                  <w:r w:rsidRPr="007A38A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ها را به دست آور</w:t>
                  </w: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7A38A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662647" w:rsidRPr="007A38A1" w14:paraId="11CA4057" w14:textId="77777777" w:rsidTr="005D428B">
                    <w:tc>
                      <w:tcPr>
                        <w:tcW w:w="2508" w:type="dxa"/>
                      </w:tcPr>
                      <w:p w14:paraId="35D5184D" w14:textId="23ECA66B" w:rsidR="00662647" w:rsidRPr="007A38A1" w:rsidRDefault="00662647" w:rsidP="005D428B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920" w:dyaOrig="279" w14:anchorId="092F85FF">
                            <v:shape id="_x0000_i1044" type="#_x0000_t75" style="width:48.95pt;height:13.45pt" o:ole="">
                              <v:imagedata r:id="rId42" o:title=""/>
                            </v:shape>
                            <o:OLEObject Type="Embed" ProgID="Equation.DSMT4" ShapeID="_x0000_i1044" DrawAspect="Content" ObjectID="_1784899883" r:id="rId43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4B1222B4" w14:textId="6801BC1C" w:rsidR="00662647" w:rsidRPr="007A38A1" w:rsidRDefault="00662647" w:rsidP="005D428B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460" w:dyaOrig="360" w14:anchorId="7FB9B3AC">
                            <v:shape id="_x0000_i1045" type="#_x0000_t75" style="width:78.7pt;height:17.3pt" o:ole="">
                              <v:imagedata r:id="rId44" o:title=""/>
                            </v:shape>
                            <o:OLEObject Type="Embed" ProgID="Equation.DSMT4" ShapeID="_x0000_i1045" DrawAspect="Content" ObjectID="_1784899884" r:id="rId45"/>
                          </w:object>
                        </w:r>
                      </w:p>
                    </w:tc>
                  </w:tr>
                  <w:tr w:rsidR="00662647" w:rsidRPr="007A38A1" w14:paraId="771B1974" w14:textId="77777777" w:rsidTr="005D428B">
                    <w:tc>
                      <w:tcPr>
                        <w:tcW w:w="2508" w:type="dxa"/>
                      </w:tcPr>
                      <w:p w14:paraId="17130121" w14:textId="455E25DD" w:rsidR="00662647" w:rsidRPr="007A38A1" w:rsidRDefault="00662647" w:rsidP="005D428B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560" w:dyaOrig="360" w14:anchorId="716D41ED">
                            <v:shape id="_x0000_i1046" type="#_x0000_t75" style="width:83.5pt;height:17.3pt" o:ole="">
                              <v:imagedata r:id="rId46" o:title=""/>
                            </v:shape>
                            <o:OLEObject Type="Embed" ProgID="Equation.DSMT4" ShapeID="_x0000_i1046" DrawAspect="Content" ObjectID="_1784899885" r:id="rId47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4F1F1951" w14:textId="77256A55" w:rsidR="00662647" w:rsidRPr="007A38A1" w:rsidRDefault="00662647" w:rsidP="005D428B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100" w:dyaOrig="279" w14:anchorId="549EBEFF">
                            <v:shape id="_x0000_i1047" type="#_x0000_t75" style="width:58.55pt;height:13.45pt" o:ole="">
                              <v:imagedata r:id="rId48" o:title=""/>
                            </v:shape>
                            <o:OLEObject Type="Embed" ProgID="Equation.DSMT4" ShapeID="_x0000_i1047" DrawAspect="Content" ObjectID="_1784899886" r:id="rId49"/>
                          </w:object>
                        </w:r>
                      </w:p>
                    </w:tc>
                  </w:tr>
                  <w:tr w:rsidR="00662647" w:rsidRPr="007A38A1" w14:paraId="50B1B063" w14:textId="77777777" w:rsidTr="005D428B">
                    <w:tc>
                      <w:tcPr>
                        <w:tcW w:w="2508" w:type="dxa"/>
                      </w:tcPr>
                      <w:p w14:paraId="7CF37BAA" w14:textId="4E8F3CFD" w:rsidR="00662647" w:rsidRPr="007A38A1" w:rsidRDefault="00662647" w:rsidP="005D428B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460" w:dyaOrig="360" w14:anchorId="3015FC44">
                            <v:shape id="_x0000_i1048" type="#_x0000_t75" style="width:78.7pt;height:17.3pt" o:ole="">
                              <v:imagedata r:id="rId50" o:title=""/>
                            </v:shape>
                            <o:OLEObject Type="Embed" ProgID="Equation.DSMT4" ShapeID="_x0000_i1048" DrawAspect="Content" ObjectID="_1784899887" r:id="rId51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23DC2CDC" w14:textId="41DF56E9" w:rsidR="00662647" w:rsidRPr="007A38A1" w:rsidRDefault="00662647" w:rsidP="005D428B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999" w:dyaOrig="279" w14:anchorId="0144C8EE">
                            <v:shape id="_x0000_i1049" type="#_x0000_t75" style="width:53.75pt;height:13.45pt" o:ole="">
                              <v:imagedata r:id="rId52" o:title=""/>
                            </v:shape>
                            <o:OLEObject Type="Embed" ProgID="Equation.DSMT4" ShapeID="_x0000_i1049" DrawAspect="Content" ObjectID="_1784899888" r:id="rId53"/>
                          </w:object>
                        </w:r>
                      </w:p>
                    </w:tc>
                  </w:tr>
                  <w:tr w:rsidR="00662647" w:rsidRPr="007A38A1" w14:paraId="66B647EC" w14:textId="77777777" w:rsidTr="005D428B">
                    <w:tc>
                      <w:tcPr>
                        <w:tcW w:w="2508" w:type="dxa"/>
                      </w:tcPr>
                      <w:p w14:paraId="143AD231" w14:textId="1090D9F6" w:rsidR="00662647" w:rsidRPr="007A38A1" w:rsidRDefault="00662647" w:rsidP="005D428B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999" w:dyaOrig="279" w14:anchorId="1557554C">
                            <v:shape id="_x0000_i1050" type="#_x0000_t75" style="width:53.75pt;height:13.45pt" o:ole="">
                              <v:imagedata r:id="rId54" o:title=""/>
                            </v:shape>
                            <o:OLEObject Type="Embed" ProgID="Equation.DSMT4" ShapeID="_x0000_i1050" DrawAspect="Content" ObjectID="_1784899889" r:id="rId55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2F9E4B2A" w14:textId="2824582C" w:rsidR="00662647" w:rsidRPr="007A38A1" w:rsidRDefault="00662647" w:rsidP="005D428B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820" w:dyaOrig="279" w14:anchorId="79F21561">
                            <v:shape id="_x0000_i1051" type="#_x0000_t75" style="width:43.2pt;height:13.45pt" o:ole="">
                              <v:imagedata r:id="rId56" o:title=""/>
                            </v:shape>
                            <o:OLEObject Type="Embed" ProgID="Equation.DSMT4" ShapeID="_x0000_i1051" DrawAspect="Content" ObjectID="_1784899890" r:id="rId57"/>
                          </w:object>
                        </w:r>
                      </w:p>
                    </w:tc>
                  </w:tr>
                  <w:tr w:rsidR="00662647" w:rsidRPr="007A38A1" w14:paraId="07FFD1B4" w14:textId="77777777" w:rsidTr="005D428B">
                    <w:tc>
                      <w:tcPr>
                        <w:tcW w:w="2508" w:type="dxa"/>
                      </w:tcPr>
                      <w:p w14:paraId="29458A9C" w14:textId="129A5DBA" w:rsidR="00662647" w:rsidRPr="007A38A1" w:rsidRDefault="00662647" w:rsidP="005D428B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300" w:dyaOrig="360" w14:anchorId="61AAD009">
                            <v:shape id="_x0000_i1052" type="#_x0000_t75" style="width:70.1pt;height:17.3pt" o:ole="">
                              <v:imagedata r:id="rId58" o:title=""/>
                            </v:shape>
                            <o:OLEObject Type="Embed" ProgID="Equation.DSMT4" ShapeID="_x0000_i1052" DrawAspect="Content" ObjectID="_1784899891" r:id="rId59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6BE33F49" w14:textId="77F08853" w:rsidR="00662647" w:rsidRPr="007A38A1" w:rsidRDefault="00662647" w:rsidP="005D428B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160" w:dyaOrig="279" w14:anchorId="7C1C955E">
                            <v:shape id="_x0000_i1053" type="#_x0000_t75" style="width:62.4pt;height:13.45pt" o:ole="">
                              <v:imagedata r:id="rId60" o:title=""/>
                            </v:shape>
                            <o:OLEObject Type="Embed" ProgID="Equation.DSMT4" ShapeID="_x0000_i1053" DrawAspect="Content" ObjectID="_1784899892" r:id="rId61"/>
                          </w:object>
                        </w:r>
                      </w:p>
                    </w:tc>
                  </w:tr>
                </w:tbl>
                <w:p w14:paraId="7FFBEDCC" w14:textId="7402349D" w:rsidR="00662647" w:rsidRPr="007A38A1" w:rsidRDefault="00662647" w:rsidP="00662647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F331A" w:rsidRPr="007A38A1" w14:paraId="44003E5B" w14:textId="77777777" w:rsidTr="000F331A">
              <w:trPr>
                <w:trHeight w:val="1701"/>
              </w:trPr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42F01BC1" w14:textId="77777777" w:rsidR="00274B69" w:rsidRPr="007A38A1" w:rsidRDefault="005D428B" w:rsidP="005D428B">
                  <w:pPr>
                    <w:pStyle w:val="ListParagraph"/>
                    <w:numPr>
                      <w:ilvl w:val="0"/>
                      <w:numId w:val="44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>در جا</w:t>
                  </w:r>
                  <w:r w:rsidRPr="007A38A1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 xml:space="preserve"> خال</w:t>
                  </w:r>
                  <w:r w:rsidRPr="007A38A1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 xml:space="preserve"> عدد مناسب بنو</w:t>
                  </w:r>
                  <w:r w:rsidRPr="007A38A1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Vazirmatn" w:hAnsi="Vazirmatn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7A38A1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Vazirmatn" w:hAnsi="Vazirmatn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7A38A1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5D428B" w:rsidRPr="007A38A1" w14:paraId="4836E254" w14:textId="77777777" w:rsidTr="00872882">
                    <w:tc>
                      <w:tcPr>
                        <w:tcW w:w="2508" w:type="dxa"/>
                      </w:tcPr>
                      <w:p w14:paraId="1FA4DDB2" w14:textId="2E3C302D" w:rsidR="005D428B" w:rsidRPr="007A38A1" w:rsidRDefault="005D428B" w:rsidP="005D428B">
                        <w:pPr>
                          <w:spacing w:line="360" w:lineRule="auto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920" w:dyaOrig="279" w14:anchorId="070038E8">
                            <v:shape id="_x0000_i1054" type="#_x0000_t75" style="width:102.7pt;height:13.45pt" o:ole="">
                              <v:imagedata r:id="rId62" o:title=""/>
                            </v:shape>
                            <o:OLEObject Type="Embed" ProgID="Equation.DSMT4" ShapeID="_x0000_i1054" DrawAspect="Content" ObjectID="_1784899893" r:id="rId63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12D9CA69" w14:textId="5FED052A" w:rsidR="005D428B" w:rsidRPr="007A38A1" w:rsidRDefault="005D428B" w:rsidP="005D428B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740" w:dyaOrig="279" w14:anchorId="6E2FF54D">
                            <v:shape id="_x0000_i1055" type="#_x0000_t75" style="width:93.1pt;height:13.45pt" o:ole="">
                              <v:imagedata r:id="rId64" o:title=""/>
                            </v:shape>
                            <o:OLEObject Type="Embed" ProgID="Equation.DSMT4" ShapeID="_x0000_i1055" DrawAspect="Content" ObjectID="_1784899894" r:id="rId65"/>
                          </w:object>
                        </w:r>
                      </w:p>
                    </w:tc>
                  </w:tr>
                  <w:tr w:rsidR="005D428B" w:rsidRPr="007A38A1" w14:paraId="2C8A68ED" w14:textId="77777777" w:rsidTr="00872882">
                    <w:tc>
                      <w:tcPr>
                        <w:tcW w:w="2508" w:type="dxa"/>
                      </w:tcPr>
                      <w:p w14:paraId="7C959597" w14:textId="4BFF6AF4" w:rsidR="005D428B" w:rsidRPr="007A38A1" w:rsidRDefault="005D428B" w:rsidP="005D428B">
                        <w:pPr>
                          <w:spacing w:line="360" w:lineRule="auto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640" w:dyaOrig="279" w14:anchorId="7CF3E7E0">
                            <v:shape id="_x0000_i1056" type="#_x0000_t75" style="width:87.35pt;height:13.45pt" o:ole="">
                              <v:imagedata r:id="rId66" o:title=""/>
                            </v:shape>
                            <o:OLEObject Type="Embed" ProgID="Equation.DSMT4" ShapeID="_x0000_i1056" DrawAspect="Content" ObjectID="_1784899895" r:id="rId67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1198C356" w14:textId="166A806D" w:rsidR="005D428B" w:rsidRPr="007A38A1" w:rsidRDefault="005D428B" w:rsidP="005D428B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800" w:dyaOrig="279" w14:anchorId="480663F8">
                            <v:shape id="_x0000_i1057" type="#_x0000_t75" style="width:96pt;height:13.45pt" o:ole="">
                              <v:imagedata r:id="rId68" o:title=""/>
                            </v:shape>
                            <o:OLEObject Type="Embed" ProgID="Equation.DSMT4" ShapeID="_x0000_i1057" DrawAspect="Content" ObjectID="_1784899896" r:id="rId69"/>
                          </w:object>
                        </w:r>
                      </w:p>
                    </w:tc>
                  </w:tr>
                  <w:tr w:rsidR="005D428B" w:rsidRPr="007A38A1" w14:paraId="162D1338" w14:textId="77777777" w:rsidTr="00872882">
                    <w:tc>
                      <w:tcPr>
                        <w:tcW w:w="2508" w:type="dxa"/>
                      </w:tcPr>
                      <w:p w14:paraId="54E805CB" w14:textId="2A6C938D" w:rsidR="005D428B" w:rsidRPr="007A38A1" w:rsidRDefault="005D428B" w:rsidP="005D428B">
                        <w:pPr>
                          <w:spacing w:line="360" w:lineRule="auto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540" w:dyaOrig="279" w14:anchorId="36E21EEE">
                            <v:shape id="_x0000_i1058" type="#_x0000_t75" style="width:82.55pt;height:13.45pt" o:ole="">
                              <v:imagedata r:id="rId70" o:title=""/>
                            </v:shape>
                            <o:OLEObject Type="Embed" ProgID="Equation.DSMT4" ShapeID="_x0000_i1058" DrawAspect="Content" ObjectID="_1784899897" r:id="rId71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64331157" w14:textId="113E33C1" w:rsidR="005D428B" w:rsidRPr="007A38A1" w:rsidRDefault="005D428B" w:rsidP="005D428B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640" w:dyaOrig="279" w14:anchorId="22987382">
                            <v:shape id="_x0000_i1059" type="#_x0000_t75" style="width:87.35pt;height:13.45pt" o:ole="">
                              <v:imagedata r:id="rId72" o:title=""/>
                            </v:shape>
                            <o:OLEObject Type="Embed" ProgID="Equation.DSMT4" ShapeID="_x0000_i1059" DrawAspect="Content" ObjectID="_1784899898" r:id="rId73"/>
                          </w:object>
                        </w:r>
                      </w:p>
                    </w:tc>
                  </w:tr>
                  <w:tr w:rsidR="005D428B" w:rsidRPr="007A38A1" w14:paraId="59E53554" w14:textId="77777777" w:rsidTr="00872882">
                    <w:tc>
                      <w:tcPr>
                        <w:tcW w:w="2508" w:type="dxa"/>
                      </w:tcPr>
                      <w:p w14:paraId="5A47124D" w14:textId="21C4DACE" w:rsidR="005D428B" w:rsidRPr="007A38A1" w:rsidRDefault="005D428B" w:rsidP="005D428B">
                        <w:pPr>
                          <w:spacing w:line="360" w:lineRule="auto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740" w:dyaOrig="279" w14:anchorId="667D04E3">
                            <v:shape id="_x0000_i1060" type="#_x0000_t75" style="width:93.1pt;height:13.45pt" o:ole="">
                              <v:imagedata r:id="rId74" o:title=""/>
                            </v:shape>
                            <o:OLEObject Type="Embed" ProgID="Equation.DSMT4" ShapeID="_x0000_i1060" DrawAspect="Content" ObjectID="_1784899899" r:id="rId75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7395EE55" w14:textId="5701688A" w:rsidR="005D428B" w:rsidRPr="007A38A1" w:rsidRDefault="005D428B" w:rsidP="005D428B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420" w:dyaOrig="279" w14:anchorId="250B6186">
                            <v:shape id="_x0000_i1061" type="#_x0000_t75" style="width:75.85pt;height:13.45pt" o:ole="">
                              <v:imagedata r:id="rId76" o:title=""/>
                            </v:shape>
                            <o:OLEObject Type="Embed" ProgID="Equation.DSMT4" ShapeID="_x0000_i1061" DrawAspect="Content" ObjectID="_1784899900" r:id="rId77"/>
                          </w:object>
                        </w:r>
                      </w:p>
                    </w:tc>
                  </w:tr>
                </w:tbl>
                <w:p w14:paraId="10025193" w14:textId="7218F807" w:rsidR="005D428B" w:rsidRPr="007A38A1" w:rsidRDefault="005D428B" w:rsidP="005D428B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A66089" w:rsidRPr="007A38A1" w14:paraId="115AD1B4" w14:textId="77777777" w:rsidTr="0085416C">
              <w:trPr>
                <w:trHeight w:val="1769"/>
              </w:trPr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6BB1C672" w14:textId="77777777" w:rsidR="001C0AB3" w:rsidRPr="007A38A1" w:rsidRDefault="00B26FD4" w:rsidP="001C0AB3">
                  <w:pPr>
                    <w:pStyle w:val="ListParagraph"/>
                    <w:numPr>
                      <w:ilvl w:val="0"/>
                      <w:numId w:val="44"/>
                    </w:numPr>
                    <w:spacing w:after="0" w:line="240" w:lineRule="auto"/>
                    <w:jc w:val="both"/>
                    <w:rPr>
                      <w:rFonts w:ascii="2  TitrBold"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1C0AB3" w:rsidRPr="007A38A1">
                    <w:rPr>
                      <w:rFonts w:ascii="2  TitrBold" w:cs="B Nazanin"/>
                      <w:b/>
                      <w:bCs/>
                      <w:sz w:val="28"/>
                      <w:szCs w:val="28"/>
                      <w:rtl/>
                    </w:rPr>
                    <w:t>دما</w:t>
                  </w:r>
                  <w:r w:rsidR="001C0AB3" w:rsidRPr="007A38A1">
                    <w:rPr>
                      <w:rFonts w:ascii="2  TitrBold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1C0AB3" w:rsidRPr="007A38A1">
                    <w:rPr>
                      <w:rFonts w:ascii="2  TitrBold" w:cs="B Nazanin"/>
                      <w:b/>
                      <w:bCs/>
                      <w:sz w:val="28"/>
                      <w:szCs w:val="28"/>
                      <w:rtl/>
                    </w:rPr>
                    <w:t xml:space="preserve"> هوا</w:t>
                  </w:r>
                  <w:r w:rsidR="001C0AB3" w:rsidRPr="007A38A1">
                    <w:rPr>
                      <w:rFonts w:ascii="2  TitrBold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1C0AB3" w:rsidRPr="007A38A1">
                    <w:rPr>
                      <w:rFonts w:ascii="2  TitrBold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1C0AB3" w:rsidRPr="007A38A1">
                    <w:rPr>
                      <w:rFonts w:ascii="2  TitrBold" w:cs="B Nazanin" w:hint="cs"/>
                      <w:b/>
                      <w:bCs/>
                      <w:sz w:val="28"/>
                      <w:szCs w:val="28"/>
                      <w:rtl/>
                    </w:rPr>
                    <w:t>یزد</w:t>
                  </w:r>
                  <w:r w:rsidR="001C0AB3" w:rsidRPr="007A38A1">
                    <w:rPr>
                      <w:rFonts w:ascii="2  TitrBold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1C0AB3" w:rsidRPr="007A38A1">
                    <w:rPr>
                      <w:rFonts w:ascii="2  TitrBold" w:cs="B Nazanin" w:hint="cs"/>
                      <w:b/>
                      <w:bCs/>
                      <w:sz w:val="28"/>
                      <w:szCs w:val="28"/>
                      <w:rtl/>
                    </w:rPr>
                    <w:t>10</w:t>
                  </w:r>
                  <w:r w:rsidR="001C0AB3" w:rsidRPr="007A38A1">
                    <w:rPr>
                      <w:rFonts w:ascii="2  TitrBold" w:cs="B Nazanin"/>
                      <w:b/>
                      <w:bCs/>
                      <w:sz w:val="28"/>
                      <w:szCs w:val="28"/>
                      <w:rtl/>
                    </w:rPr>
                    <w:t xml:space="preserve"> درجه </w:t>
                  </w:r>
                  <w:r w:rsidR="001C0AB3" w:rsidRPr="007A38A1">
                    <w:rPr>
                      <w:rFonts w:ascii="2  TitrBold" w:cs="B Nazanin" w:hint="cs"/>
                      <w:b/>
                      <w:bCs/>
                      <w:sz w:val="28"/>
                      <w:szCs w:val="28"/>
                      <w:rtl/>
                    </w:rPr>
                    <w:t>بالای صفر</w:t>
                  </w:r>
                  <w:r w:rsidR="001C0AB3" w:rsidRPr="007A38A1">
                    <w:rPr>
                      <w:rFonts w:ascii="2  TitrBold" w:cs="B Nazanin"/>
                      <w:b/>
                      <w:bCs/>
                      <w:sz w:val="28"/>
                      <w:szCs w:val="28"/>
                      <w:rtl/>
                    </w:rPr>
                    <w:t xml:space="preserve"> است.</w:t>
                  </w:r>
                  <w:r w:rsidR="001C0AB3" w:rsidRPr="007A38A1">
                    <w:rPr>
                      <w:rFonts w:ascii="2  TitrBold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شهرکرد</w:t>
                  </w:r>
                </w:p>
                <w:p w14:paraId="0DB5C532" w14:textId="30B35ADE" w:rsidR="00274B69" w:rsidRPr="007A38A1" w:rsidRDefault="001C0AB3" w:rsidP="001C0AB3">
                  <w:pPr>
                    <w:spacing w:after="0" w:line="240" w:lineRule="auto"/>
                    <w:jc w:val="both"/>
                    <w:rPr>
                      <w:rFonts w:ascii="2  TitrBold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ascii="2  TitrBold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15 درجه ازیزد سردتر است</w:t>
                  </w:r>
                  <w:r w:rsidRPr="007A38A1">
                    <w:rPr>
                      <w:rFonts w:ascii="2  TitrBold" w:cs="B Nazanin"/>
                      <w:b/>
                      <w:bCs/>
                      <w:sz w:val="28"/>
                      <w:szCs w:val="28"/>
                      <w:rtl/>
                    </w:rPr>
                    <w:t>. دما</w:t>
                  </w:r>
                  <w:r w:rsidRPr="007A38A1">
                    <w:rPr>
                      <w:rFonts w:ascii="2  TitrBold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2  TitrBold" w:cs="B Nazanin"/>
                      <w:b/>
                      <w:bCs/>
                      <w:sz w:val="28"/>
                      <w:szCs w:val="28"/>
                      <w:rtl/>
                    </w:rPr>
                    <w:t xml:space="preserve"> هوا</w:t>
                  </w:r>
                  <w:r w:rsidRPr="007A38A1">
                    <w:rPr>
                      <w:rFonts w:ascii="2  TitrBold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2  TitrBold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2  TitrBold" w:cs="B Nazanin" w:hint="cs"/>
                      <w:b/>
                      <w:bCs/>
                      <w:sz w:val="28"/>
                      <w:szCs w:val="28"/>
                      <w:rtl/>
                    </w:rPr>
                    <w:t>شهرکرد</w:t>
                  </w:r>
                  <w:r w:rsidRPr="007A38A1">
                    <w:rPr>
                      <w:rFonts w:ascii="2  TitrBold" w:cs="B Nazanin"/>
                      <w:b/>
                      <w:bCs/>
                      <w:sz w:val="28"/>
                      <w:szCs w:val="28"/>
                      <w:rtl/>
                    </w:rPr>
                    <w:t xml:space="preserve"> چند درجه است؟</w:t>
                  </w:r>
                </w:p>
              </w:tc>
            </w:tr>
            <w:tr w:rsidR="001C0AB3" w:rsidRPr="007A38A1" w14:paraId="1BDEC0DE" w14:textId="77777777" w:rsidTr="00274B69">
              <w:trPr>
                <w:trHeight w:val="1443"/>
              </w:trPr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031BFE3D" w14:textId="77777777" w:rsidR="001C0AB3" w:rsidRPr="007A38A1" w:rsidRDefault="001C0AB3" w:rsidP="001C0AB3">
                  <w:pPr>
                    <w:pStyle w:val="ListParagraph"/>
                    <w:numPr>
                      <w:ilvl w:val="0"/>
                      <w:numId w:val="44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دما</w:t>
                  </w: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شهرکرمان،سنندج به ترت</w:t>
                  </w: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ب</w:t>
                  </w:r>
                  <w:r w:rsidRPr="007A38A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١١ درجه بالا</w:t>
                  </w: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</w:p>
                <w:p w14:paraId="0EC0F75F" w14:textId="5D72405C" w:rsidR="001C0AB3" w:rsidRPr="007A38A1" w:rsidRDefault="001C0AB3" w:rsidP="001C0AB3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صفر،</w:t>
                  </w: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و 6</w:t>
                  </w:r>
                  <w:r w:rsidRPr="007A38A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درجه ز</w:t>
                  </w: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7A38A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صفر است. سنندج چند درجه از کرمان</w:t>
                  </w: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سردتر</w:t>
                  </w:r>
                  <w:r w:rsidRPr="007A38A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است؟</w:t>
                  </w:r>
                </w:p>
              </w:tc>
            </w:tr>
            <w:tr w:rsidR="00766D54" w:rsidRPr="007A38A1" w14:paraId="00F4BBAF" w14:textId="77777777" w:rsidTr="001C15F6">
              <w:trPr>
                <w:trHeight w:val="73"/>
              </w:trPr>
              <w:tc>
                <w:tcPr>
                  <w:tcW w:w="5243" w:type="dxa"/>
                  <w:tcBorders>
                    <w:top w:val="single" w:sz="4" w:space="0" w:color="FFFFFF" w:themeColor="background1"/>
                    <w:bottom w:val="nil"/>
                  </w:tcBorders>
                </w:tcPr>
                <w:p w14:paraId="0C2EF835" w14:textId="64A96E81" w:rsidR="00766D54" w:rsidRPr="007A38A1" w:rsidRDefault="00766D54" w:rsidP="00707392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0"/>
                      <w:szCs w:val="20"/>
                      <w:rtl/>
                    </w:rPr>
                  </w:pPr>
                </w:p>
              </w:tc>
            </w:tr>
          </w:tbl>
          <w:p w14:paraId="7366E906" w14:textId="2460E082" w:rsidR="00CC1410" w:rsidRPr="007A38A1" w:rsidRDefault="00CC1410" w:rsidP="00662518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267E677C" w14:textId="1A89BBEC" w:rsidR="00662518" w:rsidRPr="007A38A1" w:rsidRDefault="00662518" w:rsidP="00917E51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5466"/>
        <w:gridCol w:w="5466"/>
      </w:tblGrid>
      <w:tr w:rsidR="00766D54" w:rsidRPr="007A38A1" w14:paraId="7C13663B" w14:textId="77777777" w:rsidTr="00F64E6B">
        <w:tc>
          <w:tcPr>
            <w:tcW w:w="10932" w:type="dxa"/>
            <w:gridSpan w:val="2"/>
            <w:tcBorders>
              <w:bottom w:val="nil"/>
            </w:tcBorders>
          </w:tcPr>
          <w:p w14:paraId="087E9B2B" w14:textId="77777777" w:rsidR="00766D54" w:rsidRPr="007A38A1" w:rsidRDefault="00766D54" w:rsidP="00F64E6B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766D54" w:rsidRPr="007A38A1" w14:paraId="202E43E7" w14:textId="77777777" w:rsidTr="00C8387E">
        <w:trPr>
          <w:trHeight w:val="15377"/>
        </w:trPr>
        <w:tc>
          <w:tcPr>
            <w:tcW w:w="5466" w:type="dxa"/>
            <w:tcBorders>
              <w:top w:val="nil"/>
              <w:bottom w:val="single" w:sz="4" w:space="0" w:color="auto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1836"/>
              <w:gridCol w:w="3407"/>
            </w:tblGrid>
            <w:tr w:rsidR="008B2CA9" w:rsidRPr="007A38A1" w14:paraId="625A9561" w14:textId="77777777" w:rsidTr="00760588">
              <w:tc>
                <w:tcPr>
                  <w:tcW w:w="1836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2A574EA3" w14:textId="7F0CE7F6" w:rsidR="008B2CA9" w:rsidRPr="007A38A1" w:rsidRDefault="008B2CA9" w:rsidP="008B2CA9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درس </w:t>
                  </w:r>
                  <w:r w:rsidR="00760588"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سو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م :</w:t>
                  </w:r>
                </w:p>
              </w:tc>
              <w:tc>
                <w:tcPr>
                  <w:tcW w:w="3407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72708992" w14:textId="3352AAAB" w:rsidR="008B2CA9" w:rsidRPr="007A38A1" w:rsidRDefault="00760588" w:rsidP="008B2CA9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جمع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و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تفریق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عددهای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صحیح</w:t>
                  </w: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(2)</w:t>
                  </w:r>
                </w:p>
              </w:tc>
            </w:tr>
            <w:tr w:rsidR="008B2CA9" w:rsidRPr="007A38A1" w14:paraId="5AA0F7F9" w14:textId="77777777" w:rsidTr="00707EE4">
              <w:trPr>
                <w:trHeight w:val="6346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6EF5448" w14:textId="500D2F20" w:rsidR="008B2CA9" w:rsidRPr="007A38A1" w:rsidRDefault="008B2CA9" w:rsidP="00B82F6C">
                  <w:pPr>
                    <w:pStyle w:val="ListParagraph"/>
                    <w:numPr>
                      <w:ilvl w:val="0"/>
                      <w:numId w:val="41"/>
                    </w:numPr>
                    <w:spacing w:after="160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</w:t>
                  </w:r>
                  <w:r w:rsidR="00B82F6C"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با استفاده از </w:t>
                  </w:r>
                  <w:r w:rsidR="00B82F6C"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u w:val="single"/>
                      <w:rtl/>
                    </w:rPr>
                    <w:t>جدول</w:t>
                  </w:r>
                  <w:r w:rsidR="00B82F6C"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B82F6C"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حاصل عبارت را بدست آور</w:t>
                  </w:r>
                  <w:r w:rsidR="00B82F6C"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B82F6C" w:rsidRPr="007A38A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="00B82F6C"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5017"/>
                  </w:tblGrid>
                  <w:tr w:rsidR="00B82F6C" w:rsidRPr="007A38A1" w14:paraId="2663C359" w14:textId="77777777" w:rsidTr="00707EE4">
                    <w:trPr>
                      <w:trHeight w:val="1417"/>
                    </w:trPr>
                    <w:tc>
                      <w:tcPr>
                        <w:tcW w:w="5017" w:type="dxa"/>
                      </w:tcPr>
                      <w:tbl>
                        <w:tblPr>
                          <w:tblStyle w:val="TableGrid"/>
                          <w:tblpPr w:leftFromText="180" w:rightFromText="180" w:vertAnchor="text" w:horzAnchor="margin" w:tblpY="-80"/>
                          <w:tblOverlap w:val="never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851"/>
                          <w:gridCol w:w="850"/>
                          <w:gridCol w:w="428"/>
                        </w:tblGrid>
                        <w:tr w:rsidR="00B82F6C" w:rsidRPr="007A38A1" w14:paraId="73AE21DE" w14:textId="77777777" w:rsidTr="00B82F6C">
                          <w:tc>
                            <w:tcPr>
                              <w:tcW w:w="851" w:type="dxa"/>
                              <w:vAlign w:val="center"/>
                            </w:tcPr>
                            <w:p w14:paraId="69CCC4D8" w14:textId="55273FFF" w:rsidR="00B82F6C" w:rsidRPr="007A38A1" w:rsidRDefault="00B82F6C" w:rsidP="00B82F6C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ی</w:t>
                              </w:r>
                            </w:p>
                          </w:tc>
                          <w:tc>
                            <w:tcPr>
                              <w:tcW w:w="850" w:type="dxa"/>
                              <w:tcBorders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6FA87765" w14:textId="752986DA" w:rsidR="00B82F6C" w:rsidRPr="007A38A1" w:rsidRDefault="00B82F6C" w:rsidP="00B82F6C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د</w:t>
                              </w:r>
                            </w:p>
                          </w:tc>
                          <w:tc>
                            <w:tcPr>
                              <w:tcW w:w="428" w:type="dxa"/>
                              <w:tcBorders>
                                <w:top w:val="nil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2CF9513B" w14:textId="77777777" w:rsidR="00B82F6C" w:rsidRPr="007A38A1" w:rsidRDefault="00B82F6C" w:rsidP="00B82F6C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</w:tc>
                        </w:tr>
                        <w:tr w:rsidR="00B82F6C" w:rsidRPr="007A38A1" w14:paraId="36214536" w14:textId="77777777" w:rsidTr="00B82F6C">
                          <w:tc>
                            <w:tcPr>
                              <w:tcW w:w="851" w:type="dxa"/>
                              <w:vAlign w:val="center"/>
                            </w:tcPr>
                            <w:p w14:paraId="7A562EE4" w14:textId="77777777" w:rsidR="00B82F6C" w:rsidRPr="007A38A1" w:rsidRDefault="00B82F6C" w:rsidP="00B82F6C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7</w:t>
                              </w:r>
                            </w:p>
                          </w:tc>
                          <w:tc>
                            <w:tcPr>
                              <w:tcW w:w="850" w:type="dxa"/>
                              <w:tcBorders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5751DABC" w14:textId="673FE325" w:rsidR="00B82F6C" w:rsidRPr="007A38A1" w:rsidRDefault="00707EE4" w:rsidP="00B82F6C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6</w:t>
                              </w:r>
                            </w:p>
                          </w:tc>
                          <w:tc>
                            <w:tcPr>
                              <w:tcW w:w="428" w:type="dxa"/>
                              <w:tcBorders>
                                <w:top w:val="nil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7A414C83" w14:textId="77777777" w:rsidR="00B82F6C" w:rsidRPr="007A38A1" w:rsidRDefault="00B82F6C" w:rsidP="00B82F6C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asciiTheme="majorBidi" w:hAnsiTheme="majorBidi"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asciiTheme="majorBidi" w:hAnsiTheme="majorBidi"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-</w:t>
                              </w:r>
                            </w:p>
                          </w:tc>
                        </w:tr>
                        <w:tr w:rsidR="00B82F6C" w:rsidRPr="007A38A1" w14:paraId="6F00585D" w14:textId="77777777" w:rsidTr="00B82F6C">
                          <w:tc>
                            <w:tcPr>
                              <w:tcW w:w="851" w:type="dxa"/>
                              <w:vAlign w:val="center"/>
                            </w:tcPr>
                            <w:p w14:paraId="3568F9C4" w14:textId="77777777" w:rsidR="00B82F6C" w:rsidRPr="007A38A1" w:rsidRDefault="00B82F6C" w:rsidP="00B82F6C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9</w:t>
                              </w:r>
                            </w:p>
                          </w:tc>
                          <w:tc>
                            <w:tcPr>
                              <w:tcW w:w="850" w:type="dxa"/>
                              <w:tcBorders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1742A32E" w14:textId="498F2DC3" w:rsidR="00B82F6C" w:rsidRPr="007A38A1" w:rsidRDefault="00707EE4" w:rsidP="00B82F6C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4</w:t>
                              </w:r>
                            </w:p>
                          </w:tc>
                          <w:tc>
                            <w:tcPr>
                              <w:tcW w:w="428" w:type="dxa"/>
                              <w:tcBorders>
                                <w:top w:val="nil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727AE06B" w14:textId="77777777" w:rsidR="00B82F6C" w:rsidRPr="007A38A1" w:rsidRDefault="00B82F6C" w:rsidP="00B82F6C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asciiTheme="majorBidi" w:hAnsiTheme="majorBidi"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asciiTheme="majorBidi" w:hAnsiTheme="majorBidi"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+</w:t>
                              </w:r>
                            </w:p>
                          </w:tc>
                        </w:tr>
                      </w:tbl>
                      <w:p w14:paraId="365CEFAE" w14:textId="77777777" w:rsidR="00B82F6C" w:rsidRPr="007A38A1" w:rsidRDefault="00B82F6C" w:rsidP="00B82F6C">
                        <w:pPr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9633B3" w:rsidRPr="007A38A1" w14:paraId="410CB44B" w14:textId="77777777" w:rsidTr="00707EE4">
                    <w:trPr>
                      <w:trHeight w:val="1417"/>
                    </w:trPr>
                    <w:tc>
                      <w:tcPr>
                        <w:tcW w:w="5017" w:type="dxa"/>
                      </w:tcPr>
                      <w:tbl>
                        <w:tblPr>
                          <w:tblStyle w:val="TableGrid"/>
                          <w:tblpPr w:leftFromText="180" w:rightFromText="180" w:vertAnchor="text" w:horzAnchor="margin" w:tblpY="-80"/>
                          <w:tblOverlap w:val="never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851"/>
                          <w:gridCol w:w="850"/>
                          <w:gridCol w:w="428"/>
                        </w:tblGrid>
                        <w:tr w:rsidR="009633B3" w:rsidRPr="007A38A1" w14:paraId="415C06BD" w14:textId="77777777" w:rsidTr="00F675D3">
                          <w:tc>
                            <w:tcPr>
                              <w:tcW w:w="851" w:type="dxa"/>
                              <w:vAlign w:val="center"/>
                            </w:tcPr>
                            <w:p w14:paraId="24BF32C5" w14:textId="77777777" w:rsidR="009633B3" w:rsidRPr="007A38A1" w:rsidRDefault="009633B3" w:rsidP="009633B3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ی</w:t>
                              </w:r>
                            </w:p>
                          </w:tc>
                          <w:tc>
                            <w:tcPr>
                              <w:tcW w:w="850" w:type="dxa"/>
                              <w:tcBorders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560B7147" w14:textId="77777777" w:rsidR="009633B3" w:rsidRPr="007A38A1" w:rsidRDefault="009633B3" w:rsidP="009633B3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د</w:t>
                              </w:r>
                            </w:p>
                          </w:tc>
                          <w:tc>
                            <w:tcPr>
                              <w:tcW w:w="428" w:type="dxa"/>
                              <w:tcBorders>
                                <w:top w:val="nil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10059619" w14:textId="77777777" w:rsidR="009633B3" w:rsidRPr="007A38A1" w:rsidRDefault="009633B3" w:rsidP="009633B3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</w:tc>
                        </w:tr>
                        <w:tr w:rsidR="009633B3" w:rsidRPr="007A38A1" w14:paraId="658658AB" w14:textId="77777777" w:rsidTr="00F675D3">
                          <w:tc>
                            <w:tcPr>
                              <w:tcW w:w="851" w:type="dxa"/>
                              <w:vAlign w:val="center"/>
                            </w:tcPr>
                            <w:p w14:paraId="027B4958" w14:textId="74137C53" w:rsidR="009633B3" w:rsidRPr="007A38A1" w:rsidRDefault="007A38A1" w:rsidP="009633B3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3</w:t>
                              </w:r>
                            </w:p>
                          </w:tc>
                          <w:tc>
                            <w:tcPr>
                              <w:tcW w:w="850" w:type="dxa"/>
                              <w:tcBorders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4EB96FC9" w14:textId="1845CBB6" w:rsidR="009633B3" w:rsidRPr="007A38A1" w:rsidRDefault="007A38A1" w:rsidP="009633B3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2</w:t>
                              </w:r>
                            </w:p>
                          </w:tc>
                          <w:tc>
                            <w:tcPr>
                              <w:tcW w:w="428" w:type="dxa"/>
                              <w:tcBorders>
                                <w:top w:val="nil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3B02626A" w14:textId="77777777" w:rsidR="009633B3" w:rsidRPr="007A38A1" w:rsidRDefault="009633B3" w:rsidP="009633B3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-</w:t>
                              </w:r>
                            </w:p>
                          </w:tc>
                        </w:tr>
                        <w:tr w:rsidR="009633B3" w:rsidRPr="007A38A1" w14:paraId="2CD8B0CC" w14:textId="77777777" w:rsidTr="00F675D3">
                          <w:tc>
                            <w:tcPr>
                              <w:tcW w:w="851" w:type="dxa"/>
                              <w:vAlign w:val="center"/>
                            </w:tcPr>
                            <w:p w14:paraId="6E0481FE" w14:textId="77777777" w:rsidR="009633B3" w:rsidRPr="007A38A1" w:rsidRDefault="009633B3" w:rsidP="009633B3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9</w:t>
                              </w:r>
                            </w:p>
                          </w:tc>
                          <w:tc>
                            <w:tcPr>
                              <w:tcW w:w="850" w:type="dxa"/>
                              <w:tcBorders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3DFBE05D" w14:textId="77777777" w:rsidR="009633B3" w:rsidRPr="007A38A1" w:rsidRDefault="009633B3" w:rsidP="009633B3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4</w:t>
                              </w:r>
                            </w:p>
                          </w:tc>
                          <w:tc>
                            <w:tcPr>
                              <w:tcW w:w="428" w:type="dxa"/>
                              <w:tcBorders>
                                <w:top w:val="nil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02DB29A1" w14:textId="6BDA22BA" w:rsidR="009633B3" w:rsidRPr="007A38A1" w:rsidRDefault="009633B3" w:rsidP="009633B3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</w:rPr>
                                <w:t>-</w:t>
                              </w:r>
                            </w:p>
                          </w:tc>
                        </w:tr>
                      </w:tbl>
                      <w:p w14:paraId="3483D846" w14:textId="77777777" w:rsidR="009633B3" w:rsidRPr="007A38A1" w:rsidRDefault="009633B3" w:rsidP="009633B3">
                        <w:pPr>
                          <w:tabs>
                            <w:tab w:val="right" w:pos="9104"/>
                          </w:tabs>
                          <w:jc w:val="center"/>
                          <w:rPr>
                            <w:rFonts w:cs="B Nazanin"/>
                            <w:b/>
                            <w:bCs/>
                            <w:color w:val="000000"/>
                            <w:sz w:val="24"/>
                            <w:szCs w:val="24"/>
                            <w:rtl/>
                          </w:rPr>
                        </w:pPr>
                      </w:p>
                    </w:tc>
                  </w:tr>
                  <w:tr w:rsidR="00B82F6C" w:rsidRPr="007A38A1" w14:paraId="727823B2" w14:textId="77777777" w:rsidTr="00707EE4">
                    <w:trPr>
                      <w:trHeight w:val="1844"/>
                    </w:trPr>
                    <w:tc>
                      <w:tcPr>
                        <w:tcW w:w="5017" w:type="dxa"/>
                      </w:tcPr>
                      <w:tbl>
                        <w:tblPr>
                          <w:tblStyle w:val="TableGrid"/>
                          <w:tblpPr w:leftFromText="180" w:rightFromText="180" w:vertAnchor="text" w:horzAnchor="margin" w:tblpY="-80"/>
                          <w:tblOverlap w:val="never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851"/>
                          <w:gridCol w:w="850"/>
                          <w:gridCol w:w="428"/>
                        </w:tblGrid>
                        <w:tr w:rsidR="00B82F6C" w:rsidRPr="007A38A1" w14:paraId="6787102C" w14:textId="77777777" w:rsidTr="00872882">
                          <w:tc>
                            <w:tcPr>
                              <w:tcW w:w="851" w:type="dxa"/>
                              <w:vAlign w:val="center"/>
                            </w:tcPr>
                            <w:p w14:paraId="509972E8" w14:textId="5DCEFB91" w:rsidR="00B82F6C" w:rsidRPr="007A38A1" w:rsidRDefault="00B82F6C" w:rsidP="00B82F6C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ی</w:t>
                              </w:r>
                            </w:p>
                          </w:tc>
                          <w:tc>
                            <w:tcPr>
                              <w:tcW w:w="850" w:type="dxa"/>
                              <w:tcBorders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29DA147C" w14:textId="6895D306" w:rsidR="00B82F6C" w:rsidRPr="007A38A1" w:rsidRDefault="00B82F6C" w:rsidP="00B82F6C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د</w:t>
                              </w:r>
                            </w:p>
                          </w:tc>
                          <w:tc>
                            <w:tcPr>
                              <w:tcW w:w="428" w:type="dxa"/>
                              <w:tcBorders>
                                <w:top w:val="nil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2E50A999" w14:textId="77777777" w:rsidR="00B82F6C" w:rsidRPr="007A38A1" w:rsidRDefault="00B82F6C" w:rsidP="00B82F6C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</w:tc>
                        </w:tr>
                        <w:tr w:rsidR="00B82F6C" w:rsidRPr="007A38A1" w14:paraId="2931DCC3" w14:textId="77777777" w:rsidTr="00872882">
                          <w:tc>
                            <w:tcPr>
                              <w:tcW w:w="851" w:type="dxa"/>
                              <w:vAlign w:val="center"/>
                            </w:tcPr>
                            <w:p w14:paraId="43844DAA" w14:textId="31101913" w:rsidR="00B82F6C" w:rsidRPr="007A38A1" w:rsidRDefault="00707EE4" w:rsidP="00B82F6C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5</w:t>
                              </w:r>
                            </w:p>
                          </w:tc>
                          <w:tc>
                            <w:tcPr>
                              <w:tcW w:w="850" w:type="dxa"/>
                              <w:tcBorders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45A438E4" w14:textId="76BD1CA6" w:rsidR="00B82F6C" w:rsidRPr="007A38A1" w:rsidRDefault="00707EE4" w:rsidP="00B82F6C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1</w:t>
                              </w:r>
                            </w:p>
                          </w:tc>
                          <w:tc>
                            <w:tcPr>
                              <w:tcW w:w="428" w:type="dxa"/>
                              <w:tcBorders>
                                <w:top w:val="nil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48275D44" w14:textId="770C41B8" w:rsidR="00B82F6C" w:rsidRPr="007A38A1" w:rsidRDefault="00B82F6C" w:rsidP="00B82F6C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</w:tc>
                        </w:tr>
                        <w:tr w:rsidR="00B82F6C" w:rsidRPr="007A38A1" w14:paraId="3C466AA4" w14:textId="77777777" w:rsidTr="00872882">
                          <w:tc>
                            <w:tcPr>
                              <w:tcW w:w="851" w:type="dxa"/>
                              <w:vAlign w:val="center"/>
                            </w:tcPr>
                            <w:p w14:paraId="78EEDD42" w14:textId="69B6495A" w:rsidR="00B82F6C" w:rsidRPr="007A38A1" w:rsidRDefault="00707EE4" w:rsidP="00B82F6C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6</w:t>
                              </w:r>
                            </w:p>
                          </w:tc>
                          <w:tc>
                            <w:tcPr>
                              <w:tcW w:w="850" w:type="dxa"/>
                              <w:tcBorders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7EAB248F" w14:textId="511CEFD2" w:rsidR="00B82F6C" w:rsidRPr="007A38A1" w:rsidRDefault="00707EE4" w:rsidP="00B82F6C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2</w:t>
                              </w:r>
                            </w:p>
                          </w:tc>
                          <w:tc>
                            <w:tcPr>
                              <w:tcW w:w="428" w:type="dxa"/>
                              <w:tcBorders>
                                <w:top w:val="nil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06A67E42" w14:textId="3F57740D" w:rsidR="00B82F6C" w:rsidRPr="007A38A1" w:rsidRDefault="00707EE4" w:rsidP="00B82F6C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-</w:t>
                              </w:r>
                            </w:p>
                          </w:tc>
                        </w:tr>
                        <w:tr w:rsidR="00707EE4" w:rsidRPr="007A38A1" w14:paraId="0AA85687" w14:textId="77777777" w:rsidTr="00872882">
                          <w:tc>
                            <w:tcPr>
                              <w:tcW w:w="851" w:type="dxa"/>
                              <w:vAlign w:val="center"/>
                            </w:tcPr>
                            <w:p w14:paraId="1E3BBF87" w14:textId="0E77860A" w:rsidR="00707EE4" w:rsidRPr="007A38A1" w:rsidRDefault="00707EE4" w:rsidP="00B82F6C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4</w:t>
                              </w:r>
                            </w:p>
                          </w:tc>
                          <w:tc>
                            <w:tcPr>
                              <w:tcW w:w="850" w:type="dxa"/>
                              <w:tcBorders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752F5FC1" w14:textId="01A412F2" w:rsidR="00707EE4" w:rsidRPr="007A38A1" w:rsidRDefault="00707EE4" w:rsidP="00B82F6C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3</w:t>
                              </w:r>
                            </w:p>
                          </w:tc>
                          <w:tc>
                            <w:tcPr>
                              <w:tcW w:w="428" w:type="dxa"/>
                              <w:tcBorders>
                                <w:top w:val="nil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3579546B" w14:textId="2C423764" w:rsidR="00707EE4" w:rsidRPr="007A38A1" w:rsidRDefault="00707EE4" w:rsidP="00B82F6C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-</w:t>
                              </w:r>
                            </w:p>
                          </w:tc>
                        </w:tr>
                      </w:tbl>
                      <w:p w14:paraId="7F90D63F" w14:textId="77777777" w:rsidR="00B82F6C" w:rsidRPr="007A38A1" w:rsidRDefault="00B82F6C" w:rsidP="00B82F6C">
                        <w:pPr>
                          <w:tabs>
                            <w:tab w:val="right" w:pos="9104"/>
                          </w:tabs>
                          <w:jc w:val="center"/>
                          <w:rPr>
                            <w:rFonts w:cs="B Nazanin"/>
                            <w:b/>
                            <w:bCs/>
                            <w:color w:val="000000"/>
                            <w:sz w:val="26"/>
                            <w:szCs w:val="26"/>
                            <w:rtl/>
                          </w:rPr>
                        </w:pPr>
                      </w:p>
                    </w:tc>
                  </w:tr>
                  <w:tr w:rsidR="00B82F6C" w:rsidRPr="007A38A1" w14:paraId="068307A3" w14:textId="77777777" w:rsidTr="009633B3">
                    <w:trPr>
                      <w:trHeight w:val="1416"/>
                    </w:trPr>
                    <w:tc>
                      <w:tcPr>
                        <w:tcW w:w="5017" w:type="dxa"/>
                      </w:tcPr>
                      <w:tbl>
                        <w:tblPr>
                          <w:tblStyle w:val="TableGrid"/>
                          <w:tblpPr w:leftFromText="180" w:rightFromText="180" w:vertAnchor="text" w:horzAnchor="margin" w:tblpY="-80"/>
                          <w:tblOverlap w:val="never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567"/>
                          <w:gridCol w:w="567"/>
                          <w:gridCol w:w="569"/>
                          <w:gridCol w:w="428"/>
                        </w:tblGrid>
                        <w:tr w:rsidR="00707EE4" w:rsidRPr="007A38A1" w14:paraId="4C095D96" w14:textId="77777777" w:rsidTr="00707EE4">
                          <w:tc>
                            <w:tcPr>
                              <w:tcW w:w="567" w:type="dxa"/>
                              <w:vAlign w:val="center"/>
                            </w:tcPr>
                            <w:p w14:paraId="6F30CED6" w14:textId="77777777" w:rsidR="00707EE4" w:rsidRPr="007A38A1" w:rsidRDefault="00707EE4" w:rsidP="00707EE4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ی</w:t>
                              </w:r>
                            </w:p>
                          </w:tc>
                          <w:tc>
                            <w:tcPr>
                              <w:tcW w:w="567" w:type="dxa"/>
                              <w:vAlign w:val="center"/>
                            </w:tcPr>
                            <w:p w14:paraId="3E7BDC42" w14:textId="77777777" w:rsidR="00707EE4" w:rsidRPr="007A38A1" w:rsidRDefault="00707EE4" w:rsidP="00707EE4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د</w:t>
                              </w:r>
                            </w:p>
                          </w:tc>
                          <w:tc>
                            <w:tcPr>
                              <w:tcW w:w="569" w:type="dxa"/>
                              <w:tcBorders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30BD94D6" w14:textId="77777777" w:rsidR="00707EE4" w:rsidRPr="007A38A1" w:rsidRDefault="00707EE4" w:rsidP="00707EE4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ص</w:t>
                              </w:r>
                            </w:p>
                          </w:tc>
                          <w:tc>
                            <w:tcPr>
                              <w:tcW w:w="428" w:type="dxa"/>
                              <w:tcBorders>
                                <w:top w:val="nil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7403ACCE" w14:textId="77777777" w:rsidR="00707EE4" w:rsidRPr="007A38A1" w:rsidRDefault="00707EE4" w:rsidP="00707EE4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</w:tc>
                        </w:tr>
                        <w:tr w:rsidR="00707EE4" w:rsidRPr="007A38A1" w14:paraId="2FE24F74" w14:textId="77777777" w:rsidTr="00707EE4">
                          <w:tc>
                            <w:tcPr>
                              <w:tcW w:w="567" w:type="dxa"/>
                              <w:vAlign w:val="center"/>
                            </w:tcPr>
                            <w:p w14:paraId="1E581BFC" w14:textId="083AF478" w:rsidR="00707EE4" w:rsidRPr="007A38A1" w:rsidRDefault="00707EE4" w:rsidP="00707EE4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2</w:t>
                              </w:r>
                            </w:p>
                          </w:tc>
                          <w:tc>
                            <w:tcPr>
                              <w:tcW w:w="567" w:type="dxa"/>
                              <w:vAlign w:val="center"/>
                            </w:tcPr>
                            <w:p w14:paraId="353659E1" w14:textId="004AEFEE" w:rsidR="00707EE4" w:rsidRPr="007A38A1" w:rsidRDefault="00707EE4" w:rsidP="00707EE4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5</w:t>
                              </w:r>
                            </w:p>
                          </w:tc>
                          <w:tc>
                            <w:tcPr>
                              <w:tcW w:w="569" w:type="dxa"/>
                              <w:tcBorders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0122E396" w14:textId="499B2CE6" w:rsidR="00707EE4" w:rsidRPr="007A38A1" w:rsidRDefault="00707EE4" w:rsidP="00707EE4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1</w:t>
                              </w:r>
                            </w:p>
                          </w:tc>
                          <w:tc>
                            <w:tcPr>
                              <w:tcW w:w="428" w:type="dxa"/>
                              <w:tcBorders>
                                <w:top w:val="nil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3281929D" w14:textId="77777777" w:rsidR="00707EE4" w:rsidRPr="007A38A1" w:rsidRDefault="00707EE4" w:rsidP="00707EE4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-</w:t>
                              </w:r>
                            </w:p>
                          </w:tc>
                        </w:tr>
                        <w:tr w:rsidR="00707EE4" w:rsidRPr="007A38A1" w14:paraId="73F2E1C3" w14:textId="77777777" w:rsidTr="00707EE4">
                          <w:trPr>
                            <w:trHeight w:val="55"/>
                          </w:trPr>
                          <w:tc>
                            <w:tcPr>
                              <w:tcW w:w="567" w:type="dxa"/>
                              <w:vAlign w:val="center"/>
                            </w:tcPr>
                            <w:p w14:paraId="180EDFE2" w14:textId="428DC526" w:rsidR="00707EE4" w:rsidRPr="007A38A1" w:rsidRDefault="00707EE4" w:rsidP="00707EE4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3</w:t>
                              </w:r>
                            </w:p>
                          </w:tc>
                          <w:tc>
                            <w:tcPr>
                              <w:tcW w:w="567" w:type="dxa"/>
                              <w:vAlign w:val="center"/>
                            </w:tcPr>
                            <w:p w14:paraId="0DAFAEEB" w14:textId="53ABD830" w:rsidR="00707EE4" w:rsidRPr="007A38A1" w:rsidRDefault="00707EE4" w:rsidP="00707EE4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3</w:t>
                              </w:r>
                            </w:p>
                          </w:tc>
                          <w:tc>
                            <w:tcPr>
                              <w:tcW w:w="569" w:type="dxa"/>
                              <w:tcBorders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27D625FB" w14:textId="09F33E5B" w:rsidR="00707EE4" w:rsidRPr="007A38A1" w:rsidRDefault="00707EE4" w:rsidP="00707EE4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2</w:t>
                              </w:r>
                            </w:p>
                          </w:tc>
                          <w:tc>
                            <w:tcPr>
                              <w:tcW w:w="428" w:type="dxa"/>
                              <w:tcBorders>
                                <w:top w:val="nil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5D7BDDA5" w14:textId="77777777" w:rsidR="00707EE4" w:rsidRPr="007A38A1" w:rsidRDefault="00707EE4" w:rsidP="00707EE4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+</w:t>
                              </w:r>
                            </w:p>
                          </w:tc>
                        </w:tr>
                      </w:tbl>
                      <w:p w14:paraId="0066E59A" w14:textId="77777777" w:rsidR="00B82F6C" w:rsidRPr="007A38A1" w:rsidRDefault="00B82F6C" w:rsidP="00707EE4">
                        <w:pPr>
                          <w:tabs>
                            <w:tab w:val="right" w:pos="9104"/>
                          </w:tabs>
                          <w:jc w:val="center"/>
                          <w:rPr>
                            <w:rFonts w:cs="B Nazanin"/>
                            <w:b/>
                            <w:bCs/>
                            <w:color w:val="000000"/>
                            <w:sz w:val="24"/>
                            <w:szCs w:val="24"/>
                            <w:rtl/>
                          </w:rPr>
                        </w:pPr>
                      </w:p>
                    </w:tc>
                  </w:tr>
                  <w:tr w:rsidR="009B6AA3" w:rsidRPr="007A38A1" w14:paraId="1D73B068" w14:textId="77777777" w:rsidTr="009633B3">
                    <w:trPr>
                      <w:trHeight w:val="1416"/>
                    </w:trPr>
                    <w:tc>
                      <w:tcPr>
                        <w:tcW w:w="5017" w:type="dxa"/>
                      </w:tcPr>
                      <w:tbl>
                        <w:tblPr>
                          <w:tblStyle w:val="TableGrid"/>
                          <w:tblpPr w:leftFromText="180" w:rightFromText="180" w:vertAnchor="text" w:horzAnchor="margin" w:tblpY="-80"/>
                          <w:tblOverlap w:val="never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567"/>
                          <w:gridCol w:w="567"/>
                          <w:gridCol w:w="569"/>
                          <w:gridCol w:w="428"/>
                        </w:tblGrid>
                        <w:tr w:rsidR="009B6AA3" w:rsidRPr="007A38A1" w14:paraId="33D20630" w14:textId="77777777" w:rsidTr="00F675D3">
                          <w:tc>
                            <w:tcPr>
                              <w:tcW w:w="567" w:type="dxa"/>
                              <w:vAlign w:val="center"/>
                            </w:tcPr>
                            <w:p w14:paraId="3FF3BCCD" w14:textId="77777777" w:rsidR="009B6AA3" w:rsidRPr="007A38A1" w:rsidRDefault="009B6AA3" w:rsidP="009B6AA3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ی</w:t>
                              </w:r>
                            </w:p>
                          </w:tc>
                          <w:tc>
                            <w:tcPr>
                              <w:tcW w:w="567" w:type="dxa"/>
                              <w:vAlign w:val="center"/>
                            </w:tcPr>
                            <w:p w14:paraId="049ED985" w14:textId="77777777" w:rsidR="009B6AA3" w:rsidRPr="007A38A1" w:rsidRDefault="009B6AA3" w:rsidP="009B6AA3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د</w:t>
                              </w:r>
                            </w:p>
                          </w:tc>
                          <w:tc>
                            <w:tcPr>
                              <w:tcW w:w="569" w:type="dxa"/>
                              <w:tcBorders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5D0B7D02" w14:textId="77777777" w:rsidR="009B6AA3" w:rsidRPr="007A38A1" w:rsidRDefault="009B6AA3" w:rsidP="009B6AA3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ص</w:t>
                              </w:r>
                            </w:p>
                          </w:tc>
                          <w:tc>
                            <w:tcPr>
                              <w:tcW w:w="428" w:type="dxa"/>
                              <w:tcBorders>
                                <w:top w:val="nil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1CC7B0B0" w14:textId="77777777" w:rsidR="009B6AA3" w:rsidRPr="007A38A1" w:rsidRDefault="009B6AA3" w:rsidP="009B6AA3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</w:tc>
                        </w:tr>
                        <w:tr w:rsidR="009B6AA3" w:rsidRPr="007A38A1" w14:paraId="441EA1AD" w14:textId="77777777" w:rsidTr="00F675D3">
                          <w:tc>
                            <w:tcPr>
                              <w:tcW w:w="567" w:type="dxa"/>
                              <w:vAlign w:val="center"/>
                            </w:tcPr>
                            <w:p w14:paraId="1B442666" w14:textId="03164C7C" w:rsidR="009B6AA3" w:rsidRPr="007A38A1" w:rsidRDefault="009B6AA3" w:rsidP="009B6AA3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1</w:t>
                              </w:r>
                            </w:p>
                          </w:tc>
                          <w:tc>
                            <w:tcPr>
                              <w:tcW w:w="567" w:type="dxa"/>
                              <w:vAlign w:val="center"/>
                            </w:tcPr>
                            <w:p w14:paraId="2081CB0F" w14:textId="1E2E0D54" w:rsidR="009B6AA3" w:rsidRPr="007A38A1" w:rsidRDefault="009B6AA3" w:rsidP="009B6AA3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5</w:t>
                              </w:r>
                            </w:p>
                          </w:tc>
                          <w:tc>
                            <w:tcPr>
                              <w:tcW w:w="569" w:type="dxa"/>
                              <w:tcBorders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2E57B42D" w14:textId="0F07EBDF" w:rsidR="009B6AA3" w:rsidRPr="007A38A1" w:rsidRDefault="009B6AA3" w:rsidP="009B6AA3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3</w:t>
                              </w:r>
                            </w:p>
                          </w:tc>
                          <w:tc>
                            <w:tcPr>
                              <w:tcW w:w="428" w:type="dxa"/>
                              <w:tcBorders>
                                <w:top w:val="nil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75A7DEE3" w14:textId="77777777" w:rsidR="009B6AA3" w:rsidRPr="007A38A1" w:rsidRDefault="009B6AA3" w:rsidP="009B6AA3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-</w:t>
                              </w:r>
                            </w:p>
                          </w:tc>
                        </w:tr>
                        <w:tr w:rsidR="009B6AA3" w:rsidRPr="007A38A1" w14:paraId="7503E3C7" w14:textId="77777777" w:rsidTr="00F675D3">
                          <w:trPr>
                            <w:trHeight w:val="55"/>
                          </w:trPr>
                          <w:tc>
                            <w:tcPr>
                              <w:tcW w:w="567" w:type="dxa"/>
                              <w:vAlign w:val="center"/>
                            </w:tcPr>
                            <w:p w14:paraId="662D4363" w14:textId="3FCCBC43" w:rsidR="009B6AA3" w:rsidRPr="007A38A1" w:rsidRDefault="009B6AA3" w:rsidP="009B6AA3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1</w:t>
                              </w:r>
                            </w:p>
                          </w:tc>
                          <w:tc>
                            <w:tcPr>
                              <w:tcW w:w="567" w:type="dxa"/>
                              <w:vAlign w:val="center"/>
                            </w:tcPr>
                            <w:p w14:paraId="717F0920" w14:textId="1D82E7B3" w:rsidR="009B6AA3" w:rsidRPr="007A38A1" w:rsidRDefault="009B6AA3" w:rsidP="009B6AA3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6</w:t>
                              </w:r>
                            </w:p>
                          </w:tc>
                          <w:tc>
                            <w:tcPr>
                              <w:tcW w:w="569" w:type="dxa"/>
                              <w:tcBorders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318DFA80" w14:textId="4E641213" w:rsidR="009B6AA3" w:rsidRPr="007A38A1" w:rsidRDefault="009B6AA3" w:rsidP="009B6AA3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1</w:t>
                              </w:r>
                            </w:p>
                          </w:tc>
                          <w:tc>
                            <w:tcPr>
                              <w:tcW w:w="428" w:type="dxa"/>
                              <w:tcBorders>
                                <w:top w:val="nil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2ECFCD4E" w14:textId="6EA6F417" w:rsidR="009B6AA3" w:rsidRPr="007A38A1" w:rsidRDefault="009B6AA3" w:rsidP="009B6AA3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-</w:t>
                              </w:r>
                            </w:p>
                          </w:tc>
                        </w:tr>
                      </w:tbl>
                      <w:p w14:paraId="440C0DA1" w14:textId="77777777" w:rsidR="009B6AA3" w:rsidRPr="007A38A1" w:rsidRDefault="009B6AA3" w:rsidP="009B6AA3">
                        <w:pPr>
                          <w:tabs>
                            <w:tab w:val="right" w:pos="9104"/>
                          </w:tabs>
                          <w:jc w:val="center"/>
                          <w:rPr>
                            <w:rFonts w:cs="B Nazanin"/>
                            <w:b/>
                            <w:bCs/>
                            <w:color w:val="000000"/>
                            <w:sz w:val="24"/>
                            <w:szCs w:val="24"/>
                            <w:rtl/>
                          </w:rPr>
                        </w:pPr>
                      </w:p>
                    </w:tc>
                  </w:tr>
                </w:tbl>
                <w:p w14:paraId="7395F33A" w14:textId="3280EC20" w:rsidR="00B82F6C" w:rsidRPr="007A38A1" w:rsidRDefault="00B82F6C" w:rsidP="00B82F6C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8B2CA9" w:rsidRPr="007A38A1" w14:paraId="72E434C6" w14:textId="77777777" w:rsidTr="008047FA">
              <w:trPr>
                <w:trHeight w:val="43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262CBAD5" w14:textId="04F7BD0E" w:rsidR="008B2CA9" w:rsidRDefault="008B2CA9" w:rsidP="00CB089C">
                  <w:pPr>
                    <w:pStyle w:val="ListParagraph"/>
                    <w:numPr>
                      <w:ilvl w:val="0"/>
                      <w:numId w:val="41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CB089C" w:rsidRPr="007A38A1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حاصل جمع و تفر</w:t>
                  </w:r>
                  <w:r w:rsidR="00CB089C"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CB089C" w:rsidRPr="007A38A1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ق</w:t>
                  </w:r>
                  <w:r w:rsidR="00CB089C" w:rsidRPr="007A38A1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ها را به دست آور</w:t>
                  </w:r>
                  <w:r w:rsidR="00CB089C"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CB089C" w:rsidRPr="007A38A1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="00CB089C" w:rsidRPr="007A38A1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2F1C7D5B" w14:textId="20CB8F6A" w:rsidR="00CC76A6" w:rsidRDefault="00CC76A6" w:rsidP="00CC76A6">
                  <w:pPr>
                    <w:spacing w:line="360" w:lineRule="auto"/>
                    <w:jc w:val="right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cs="B Nazanin"/>
                      <w:b/>
                      <w:bCs/>
                      <w:noProof/>
                      <w:position w:val="-6"/>
                      <w:sz w:val="28"/>
                      <w:szCs w:val="28"/>
                    </w:rPr>
                    <w:object w:dxaOrig="1560" w:dyaOrig="279" w14:anchorId="3CA9E393">
                      <v:shape id="_x0000_i1062" type="#_x0000_t75" style="width:83.5pt;height:13.45pt" o:ole="">
                        <v:imagedata r:id="rId78" o:title=""/>
                      </v:shape>
                      <o:OLEObject Type="Embed" ProgID="Equation.DSMT4" ShapeID="_x0000_i1062" DrawAspect="Content" ObjectID="_1784899901" r:id="rId79"/>
                    </w:object>
                  </w:r>
                </w:p>
                <w:p w14:paraId="3C499559" w14:textId="603DB0EB" w:rsidR="00CC76A6" w:rsidRDefault="00CC76A6" w:rsidP="00CC76A6">
                  <w:pPr>
                    <w:spacing w:line="360" w:lineRule="auto"/>
                    <w:jc w:val="right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3341A6">
                    <w:rPr>
                      <w:rFonts w:cs="B Nazanin"/>
                      <w:b/>
                      <w:bCs/>
                      <w:noProof/>
                      <w:position w:val="-6"/>
                      <w:sz w:val="28"/>
                      <w:szCs w:val="28"/>
                    </w:rPr>
                    <w:object w:dxaOrig="1320" w:dyaOrig="279" w14:anchorId="6DF347E1">
                      <v:shape id="_x0000_i1063" type="#_x0000_t75" style="width:71.05pt;height:13.45pt" o:ole="">
                        <v:imagedata r:id="rId80" o:title=""/>
                      </v:shape>
                      <o:OLEObject Type="Embed" ProgID="Equation.DSMT4" ShapeID="_x0000_i1063" DrawAspect="Content" ObjectID="_1784899902" r:id="rId81"/>
                    </w:object>
                  </w:r>
                </w:p>
                <w:p w14:paraId="39B8FF43" w14:textId="49D1426A" w:rsidR="00CC76A6" w:rsidRDefault="00CC76A6" w:rsidP="00CC76A6">
                  <w:pPr>
                    <w:spacing w:line="360" w:lineRule="auto"/>
                    <w:jc w:val="right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cs="B Nazanin"/>
                      <w:b/>
                      <w:bCs/>
                      <w:noProof/>
                      <w:position w:val="-6"/>
                      <w:sz w:val="28"/>
                      <w:szCs w:val="28"/>
                    </w:rPr>
                    <w:object w:dxaOrig="1460" w:dyaOrig="279" w14:anchorId="092589A8">
                      <v:shape id="_x0000_i1064" type="#_x0000_t75" style="width:78.7pt;height:13.45pt" o:ole="">
                        <v:imagedata r:id="rId82" o:title=""/>
                      </v:shape>
                      <o:OLEObject Type="Embed" ProgID="Equation.DSMT4" ShapeID="_x0000_i1064" DrawAspect="Content" ObjectID="_1784899903" r:id="rId83"/>
                    </w:object>
                  </w:r>
                </w:p>
                <w:p w14:paraId="7BEDB3F2" w14:textId="41835735" w:rsidR="00CC76A6" w:rsidRDefault="00CC76A6" w:rsidP="00CC76A6">
                  <w:pPr>
                    <w:spacing w:line="360" w:lineRule="auto"/>
                    <w:jc w:val="right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cs="B Nazanin"/>
                      <w:b/>
                      <w:bCs/>
                      <w:noProof/>
                      <w:position w:val="-12"/>
                      <w:sz w:val="28"/>
                      <w:szCs w:val="28"/>
                    </w:rPr>
                    <w:object w:dxaOrig="1560" w:dyaOrig="360" w14:anchorId="691D4A24">
                      <v:shape id="_x0000_i1065" type="#_x0000_t75" style="width:83.5pt;height:17.3pt" o:ole="">
                        <v:imagedata r:id="rId46" o:title=""/>
                      </v:shape>
                      <o:OLEObject Type="Embed" ProgID="Equation.DSMT4" ShapeID="_x0000_i1065" DrawAspect="Content" ObjectID="_1784899904" r:id="rId84"/>
                    </w:object>
                  </w:r>
                </w:p>
                <w:p w14:paraId="66B5736E" w14:textId="3D81E87F" w:rsidR="00CC76A6" w:rsidRDefault="00CC76A6" w:rsidP="00CC76A6">
                  <w:pPr>
                    <w:spacing w:line="360" w:lineRule="auto"/>
                    <w:jc w:val="right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3341A6">
                    <w:rPr>
                      <w:rFonts w:cs="B Nazanin"/>
                      <w:b/>
                      <w:bCs/>
                      <w:noProof/>
                      <w:position w:val="-6"/>
                      <w:sz w:val="28"/>
                      <w:szCs w:val="28"/>
                    </w:rPr>
                    <w:object w:dxaOrig="1080" w:dyaOrig="279" w14:anchorId="5A1A215F">
                      <v:shape id="_x0000_i1066" type="#_x0000_t75" style="width:57.6pt;height:13.45pt" o:ole="">
                        <v:imagedata r:id="rId85" o:title=""/>
                      </v:shape>
                      <o:OLEObject Type="Embed" ProgID="Equation.DSMT4" ShapeID="_x0000_i1066" DrawAspect="Content" ObjectID="_1784899905" r:id="rId86"/>
                    </w:object>
                  </w:r>
                </w:p>
                <w:p w14:paraId="3BC11825" w14:textId="0A8BA230" w:rsidR="00CC76A6" w:rsidRPr="00CC76A6" w:rsidRDefault="00CC76A6" w:rsidP="00CC76A6">
                  <w:pPr>
                    <w:spacing w:line="360" w:lineRule="auto"/>
                    <w:jc w:val="right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cs="B Nazanin"/>
                      <w:b/>
                      <w:bCs/>
                      <w:noProof/>
                      <w:position w:val="-6"/>
                      <w:sz w:val="28"/>
                      <w:szCs w:val="28"/>
                    </w:rPr>
                    <w:object w:dxaOrig="1400" w:dyaOrig="279" w14:anchorId="79C80C45">
                      <v:shape id="_x0000_i1067" type="#_x0000_t75" style="width:74.9pt;height:13.45pt" o:ole="">
                        <v:imagedata r:id="rId87" o:title=""/>
                      </v:shape>
                      <o:OLEObject Type="Embed" ProgID="Equation.DSMT4" ShapeID="_x0000_i1067" DrawAspect="Content" ObjectID="_1784899906" r:id="rId88"/>
                    </w:object>
                  </w:r>
                </w:p>
                <w:p w14:paraId="5235BEC4" w14:textId="4441AA3D" w:rsidR="003341A6" w:rsidRPr="003341A6" w:rsidRDefault="003341A6" w:rsidP="003341A6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2A8FF210" w14:textId="77777777" w:rsidR="00766D54" w:rsidRPr="007A38A1" w:rsidRDefault="00766D54" w:rsidP="00F64E6B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tcBorders>
              <w:top w:val="nil"/>
              <w:bottom w:val="single" w:sz="4" w:space="0" w:color="auto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1836"/>
              <w:gridCol w:w="3407"/>
            </w:tblGrid>
            <w:tr w:rsidR="0079632A" w:rsidRPr="007A38A1" w14:paraId="12FC4BD2" w14:textId="77777777" w:rsidTr="00872882">
              <w:tc>
                <w:tcPr>
                  <w:tcW w:w="1836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00489E9E" w14:textId="2ECE8C61" w:rsidR="0079632A" w:rsidRPr="007A38A1" w:rsidRDefault="0079632A" w:rsidP="0079632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چهارم :</w:t>
                  </w:r>
                </w:p>
              </w:tc>
              <w:tc>
                <w:tcPr>
                  <w:tcW w:w="3407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7CF9B75C" w14:textId="797928B1" w:rsidR="0079632A" w:rsidRPr="007A38A1" w:rsidRDefault="0079632A" w:rsidP="0079632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ضرب و تقس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عددها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صح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ح</w:t>
                  </w:r>
                </w:p>
              </w:tc>
            </w:tr>
            <w:tr w:rsidR="0079632A" w:rsidRPr="007A38A1" w14:paraId="74F4F914" w14:textId="77777777" w:rsidTr="0079632A">
              <w:trPr>
                <w:trHeight w:val="534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3F581D7" w14:textId="248BA0E6" w:rsidR="0079632A" w:rsidRPr="007A38A1" w:rsidRDefault="0079632A" w:rsidP="003341A6">
                  <w:pPr>
                    <w:pStyle w:val="ListParagraph"/>
                    <w:numPr>
                      <w:ilvl w:val="0"/>
                      <w:numId w:val="45"/>
                    </w:numPr>
                    <w:spacing w:after="160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حاصل عبارت ها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را به دست آور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968"/>
                    <w:gridCol w:w="3059"/>
                  </w:tblGrid>
                  <w:tr w:rsidR="003341A6" w:rsidRPr="007A38A1" w14:paraId="56DD6917" w14:textId="77777777" w:rsidTr="00F675D3">
                    <w:tc>
                      <w:tcPr>
                        <w:tcW w:w="2508" w:type="dxa"/>
                      </w:tcPr>
                      <w:p w14:paraId="139CBDC3" w14:textId="75D61A54" w:rsidR="003341A6" w:rsidRPr="007A38A1" w:rsidRDefault="003341A6" w:rsidP="003341A6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3341A6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980" w:dyaOrig="279" w14:anchorId="519D8401">
                            <v:shape id="_x0000_i1068" type="#_x0000_t75" style="width:52.8pt;height:13.45pt" o:ole="">
                              <v:imagedata r:id="rId89" o:title=""/>
                            </v:shape>
                            <o:OLEObject Type="Embed" ProgID="Equation.DSMT4" ShapeID="_x0000_i1068" DrawAspect="Content" ObjectID="_1784899907" r:id="rId90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7F28AF63" w14:textId="5925A842" w:rsidR="003341A6" w:rsidRPr="007A38A1" w:rsidRDefault="003341A6" w:rsidP="003341A6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3341A6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420" w:dyaOrig="360" w14:anchorId="1D1EC017">
                            <v:shape id="_x0000_i1069" type="#_x0000_t75" style="width:75.85pt;height:17.3pt" o:ole="">
                              <v:imagedata r:id="rId91" o:title=""/>
                            </v:shape>
                            <o:OLEObject Type="Embed" ProgID="Equation.DSMT4" ShapeID="_x0000_i1069" DrawAspect="Content" ObjectID="_1784899908" r:id="rId92"/>
                          </w:object>
                        </w:r>
                      </w:p>
                    </w:tc>
                  </w:tr>
                  <w:tr w:rsidR="003341A6" w:rsidRPr="007A38A1" w14:paraId="0E5B6506" w14:textId="77777777" w:rsidTr="00F675D3">
                    <w:tc>
                      <w:tcPr>
                        <w:tcW w:w="2508" w:type="dxa"/>
                      </w:tcPr>
                      <w:p w14:paraId="07158893" w14:textId="1213C433" w:rsidR="003341A6" w:rsidRPr="007A38A1" w:rsidRDefault="003341A6" w:rsidP="003341A6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560" w:dyaOrig="360" w14:anchorId="3FBBF4E4">
                            <v:shape id="_x0000_i1070" type="#_x0000_t75" style="width:83.5pt;height:17.3pt" o:ole="">
                              <v:imagedata r:id="rId93" o:title=""/>
                            </v:shape>
                            <o:OLEObject Type="Embed" ProgID="Equation.DSMT4" ShapeID="_x0000_i1070" DrawAspect="Content" ObjectID="_1784899909" r:id="rId94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6025347C" w14:textId="4BCABF94" w:rsidR="003341A6" w:rsidRPr="007A38A1" w:rsidRDefault="003341A6" w:rsidP="003341A6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3341A6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260" w:dyaOrig="360" w14:anchorId="28AEB40F">
                            <v:shape id="_x0000_i1071" type="#_x0000_t75" style="width:67.2pt;height:17.3pt" o:ole="">
                              <v:imagedata r:id="rId95" o:title=""/>
                            </v:shape>
                            <o:OLEObject Type="Embed" ProgID="Equation.DSMT4" ShapeID="_x0000_i1071" DrawAspect="Content" ObjectID="_1784899910" r:id="rId96"/>
                          </w:object>
                        </w:r>
                      </w:p>
                    </w:tc>
                  </w:tr>
                  <w:tr w:rsidR="003341A6" w:rsidRPr="007A38A1" w14:paraId="09F4031B" w14:textId="77777777" w:rsidTr="00F675D3">
                    <w:tc>
                      <w:tcPr>
                        <w:tcW w:w="2508" w:type="dxa"/>
                      </w:tcPr>
                      <w:p w14:paraId="633F40D7" w14:textId="7507DCC1" w:rsidR="003341A6" w:rsidRPr="007A38A1" w:rsidRDefault="003341A6" w:rsidP="003341A6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3341A6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060" w:dyaOrig="279" w14:anchorId="513E6622">
                            <v:shape id="_x0000_i1072" type="#_x0000_t75" style="width:56.65pt;height:13.45pt" o:ole="">
                              <v:imagedata r:id="rId97" o:title=""/>
                            </v:shape>
                            <o:OLEObject Type="Embed" ProgID="Equation.DSMT4" ShapeID="_x0000_i1072" DrawAspect="Content" ObjectID="_1784899911" r:id="rId98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0CA751A6" w14:textId="11DAB63B" w:rsidR="003341A6" w:rsidRPr="007A38A1" w:rsidRDefault="003341A6" w:rsidP="003341A6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3341A6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460" w:dyaOrig="360" w14:anchorId="61E11984">
                            <v:shape id="_x0000_i1073" type="#_x0000_t75" style="width:77.75pt;height:17.3pt" o:ole="">
                              <v:imagedata r:id="rId99" o:title=""/>
                            </v:shape>
                            <o:OLEObject Type="Embed" ProgID="Equation.DSMT4" ShapeID="_x0000_i1073" DrawAspect="Content" ObjectID="_1784899912" r:id="rId100"/>
                          </w:object>
                        </w:r>
                      </w:p>
                    </w:tc>
                  </w:tr>
                  <w:tr w:rsidR="00F962C3" w:rsidRPr="007A38A1" w14:paraId="32FCD548" w14:textId="77777777" w:rsidTr="00F675D3">
                    <w:tc>
                      <w:tcPr>
                        <w:tcW w:w="2508" w:type="dxa"/>
                      </w:tcPr>
                      <w:p w14:paraId="5F2EBED8" w14:textId="77777777" w:rsidR="00F962C3" w:rsidRPr="007A38A1" w:rsidRDefault="00F962C3" w:rsidP="003341A6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</w:p>
                    </w:tc>
                    <w:tc>
                      <w:tcPr>
                        <w:tcW w:w="2509" w:type="dxa"/>
                      </w:tcPr>
                      <w:p w14:paraId="1F5C4CD9" w14:textId="4325C3BC" w:rsidR="00F962C3" w:rsidRPr="007A38A1" w:rsidRDefault="00F962C3" w:rsidP="003341A6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3341A6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2659" w:dyaOrig="360" w14:anchorId="288F0AB1">
                            <v:shape id="_x0000_i1074" type="#_x0000_t75" style="width:142.1pt;height:17.3pt" o:ole="">
                              <v:imagedata r:id="rId101" o:title=""/>
                            </v:shape>
                            <o:OLEObject Type="Embed" ProgID="Equation.DSMT4" ShapeID="_x0000_i1074" DrawAspect="Content" ObjectID="_1784899913" r:id="rId102"/>
                          </w:object>
                        </w:r>
                      </w:p>
                    </w:tc>
                  </w:tr>
                  <w:tr w:rsidR="00F962C3" w:rsidRPr="007A38A1" w14:paraId="66FE9847" w14:textId="77777777" w:rsidTr="00F675D3">
                    <w:tc>
                      <w:tcPr>
                        <w:tcW w:w="2508" w:type="dxa"/>
                      </w:tcPr>
                      <w:p w14:paraId="09AC8233" w14:textId="77777777" w:rsidR="00F962C3" w:rsidRPr="007A38A1" w:rsidRDefault="00F962C3" w:rsidP="003341A6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</w:p>
                    </w:tc>
                    <w:tc>
                      <w:tcPr>
                        <w:tcW w:w="2509" w:type="dxa"/>
                      </w:tcPr>
                      <w:p w14:paraId="106BB305" w14:textId="77777777" w:rsidR="00F962C3" w:rsidRDefault="00F962C3" w:rsidP="003341A6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3341A6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820" w:dyaOrig="360" w14:anchorId="5024C777">
                            <v:shape id="_x0000_i1075" type="#_x0000_t75" style="width:97.9pt;height:17.3pt" o:ole="">
                              <v:imagedata r:id="rId103" o:title=""/>
                            </v:shape>
                            <o:OLEObject Type="Embed" ProgID="Equation.DSMT4" ShapeID="_x0000_i1075" DrawAspect="Content" ObjectID="_1784899914" r:id="rId104"/>
                          </w:object>
                        </w:r>
                      </w:p>
                      <w:p w14:paraId="52388275" w14:textId="77777777" w:rsidR="00F962C3" w:rsidRDefault="00F962C3" w:rsidP="003341A6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3341A6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2540" w:dyaOrig="360" w14:anchorId="0EBF872F">
                            <v:shape id="_x0000_i1076" type="#_x0000_t75" style="width:136.3pt;height:17.3pt" o:ole="">
                              <v:imagedata r:id="rId105" o:title=""/>
                            </v:shape>
                            <o:OLEObject Type="Embed" ProgID="Equation.DSMT4" ShapeID="_x0000_i1076" DrawAspect="Content" ObjectID="_1784899915" r:id="rId106"/>
                          </w:object>
                        </w:r>
                      </w:p>
                      <w:p w14:paraId="5193E9F1" w14:textId="77777777" w:rsidR="00F962C3" w:rsidRDefault="00F962C3" w:rsidP="003341A6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3341A6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2140" w:dyaOrig="360" w14:anchorId="5CF1AF86">
                            <v:shape id="_x0000_i1077" type="#_x0000_t75" style="width:114.25pt;height:17.3pt" o:ole="">
                              <v:imagedata r:id="rId107" o:title=""/>
                            </v:shape>
                            <o:OLEObject Type="Embed" ProgID="Equation.DSMT4" ShapeID="_x0000_i1077" DrawAspect="Content" ObjectID="_1784899916" r:id="rId108"/>
                          </w:object>
                        </w:r>
                      </w:p>
                      <w:p w14:paraId="3F83A2C5" w14:textId="77777777" w:rsidR="00F962C3" w:rsidRDefault="00F962C3" w:rsidP="003341A6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F962C3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219" w:dyaOrig="279" w14:anchorId="3282AF93">
                            <v:shape id="_x0000_i1078" type="#_x0000_t75" style="width:65.3pt;height:13.45pt" o:ole="">
                              <v:imagedata r:id="rId109" o:title=""/>
                            </v:shape>
                            <o:OLEObject Type="Embed" ProgID="Equation.DSMT4" ShapeID="_x0000_i1078" DrawAspect="Content" ObjectID="_1784899917" r:id="rId110"/>
                          </w:object>
                        </w:r>
                      </w:p>
                      <w:p w14:paraId="3A0B851E" w14:textId="2C12BB86" w:rsidR="00F962C3" w:rsidRPr="007A38A1" w:rsidRDefault="00F962C3" w:rsidP="003341A6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F962C3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340" w:dyaOrig="279" w14:anchorId="38082C72">
                            <v:shape id="_x0000_i1079" type="#_x0000_t75" style="width:1in;height:13.45pt" o:ole="">
                              <v:imagedata r:id="rId111" o:title=""/>
                            </v:shape>
                            <o:OLEObject Type="Embed" ProgID="Equation.DSMT4" ShapeID="_x0000_i1079" DrawAspect="Content" ObjectID="_1784899918" r:id="rId112"/>
                          </w:object>
                        </w:r>
                      </w:p>
                    </w:tc>
                  </w:tr>
                </w:tbl>
                <w:p w14:paraId="0E83E500" w14:textId="77777777" w:rsidR="0079632A" w:rsidRPr="007A38A1" w:rsidRDefault="0079632A" w:rsidP="0079632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79632A" w:rsidRPr="007A38A1" w14:paraId="40DCC1CC" w14:textId="77777777" w:rsidTr="0079632A">
              <w:trPr>
                <w:trHeight w:val="534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07D19D0" w14:textId="77777777" w:rsidR="0079632A" w:rsidRDefault="0079632A" w:rsidP="0079632A">
                  <w:pPr>
                    <w:pStyle w:val="ListParagraph"/>
                    <w:numPr>
                      <w:ilvl w:val="0"/>
                      <w:numId w:val="45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در جاها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خال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عدد مناسب بنو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F962C3" w:rsidRPr="007A38A1" w14:paraId="4F8DFA2C" w14:textId="77777777" w:rsidTr="00F675D3">
                    <w:tc>
                      <w:tcPr>
                        <w:tcW w:w="2508" w:type="dxa"/>
                      </w:tcPr>
                      <w:p w14:paraId="29F2FECF" w14:textId="35EAD1E9" w:rsidR="00F962C3" w:rsidRPr="007A38A1" w:rsidRDefault="00CC76A6" w:rsidP="00F962C3">
                        <w:pPr>
                          <w:spacing w:line="360" w:lineRule="auto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660" w:dyaOrig="279" w14:anchorId="4DA7BEE9">
                            <v:shape id="_x0000_i1080" type="#_x0000_t75" style="width:88.3pt;height:13.45pt" o:ole="">
                              <v:imagedata r:id="rId113" o:title=""/>
                            </v:shape>
                            <o:OLEObject Type="Embed" ProgID="Equation.DSMT4" ShapeID="_x0000_i1080" DrawAspect="Content" ObjectID="_1784899919" r:id="rId114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6A2604AB" w14:textId="68C22076" w:rsidR="00F962C3" w:rsidRPr="007A38A1" w:rsidRDefault="00CC76A6" w:rsidP="00F962C3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900" w:dyaOrig="279" w14:anchorId="3753C17E">
                            <v:shape id="_x0000_i1081" type="#_x0000_t75" style="width:101.75pt;height:13.45pt" o:ole="">
                              <v:imagedata r:id="rId115" o:title=""/>
                            </v:shape>
                            <o:OLEObject Type="Embed" ProgID="Equation.DSMT4" ShapeID="_x0000_i1081" DrawAspect="Content" ObjectID="_1784899920" r:id="rId116"/>
                          </w:object>
                        </w:r>
                      </w:p>
                    </w:tc>
                  </w:tr>
                  <w:tr w:rsidR="00F962C3" w:rsidRPr="007A38A1" w14:paraId="09342276" w14:textId="77777777" w:rsidTr="00F675D3">
                    <w:tc>
                      <w:tcPr>
                        <w:tcW w:w="2508" w:type="dxa"/>
                      </w:tcPr>
                      <w:p w14:paraId="14C352F6" w14:textId="2D171AC8" w:rsidR="00F962C3" w:rsidRPr="007A38A1" w:rsidRDefault="00CC76A6" w:rsidP="00F962C3">
                        <w:pPr>
                          <w:spacing w:line="360" w:lineRule="auto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640" w:dyaOrig="279" w14:anchorId="2332D83D">
                            <v:shape id="_x0000_i1082" type="#_x0000_t75" style="width:87.35pt;height:13.45pt" o:ole="">
                              <v:imagedata r:id="rId117" o:title=""/>
                            </v:shape>
                            <o:OLEObject Type="Embed" ProgID="Equation.DSMT4" ShapeID="_x0000_i1082" DrawAspect="Content" ObjectID="_1784899921" r:id="rId118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24526D34" w14:textId="53424270" w:rsidR="00F962C3" w:rsidRPr="007A38A1" w:rsidRDefault="00CC76A6" w:rsidP="00F962C3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760" w:dyaOrig="279" w14:anchorId="709E715A">
                            <v:shape id="_x0000_i1083" type="#_x0000_t75" style="width:94.1pt;height:13.45pt" o:ole="">
                              <v:imagedata r:id="rId119" o:title=""/>
                            </v:shape>
                            <o:OLEObject Type="Embed" ProgID="Equation.DSMT4" ShapeID="_x0000_i1083" DrawAspect="Content" ObjectID="_1784899922" r:id="rId120"/>
                          </w:object>
                        </w:r>
                      </w:p>
                    </w:tc>
                  </w:tr>
                  <w:tr w:rsidR="00F962C3" w:rsidRPr="007A38A1" w14:paraId="490B7E72" w14:textId="77777777" w:rsidTr="00F675D3">
                    <w:tc>
                      <w:tcPr>
                        <w:tcW w:w="2508" w:type="dxa"/>
                      </w:tcPr>
                      <w:p w14:paraId="301AAFAE" w14:textId="11B588AE" w:rsidR="00F962C3" w:rsidRPr="007A38A1" w:rsidRDefault="00CC76A6" w:rsidP="00F962C3">
                        <w:pPr>
                          <w:spacing w:line="360" w:lineRule="auto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640" w:dyaOrig="279" w14:anchorId="02BA403B">
                            <v:shape id="_x0000_i1084" type="#_x0000_t75" style="width:87.35pt;height:13.45pt" o:ole="">
                              <v:imagedata r:id="rId121" o:title=""/>
                            </v:shape>
                            <o:OLEObject Type="Embed" ProgID="Equation.DSMT4" ShapeID="_x0000_i1084" DrawAspect="Content" ObjectID="_1784899923" r:id="rId122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0AD28380" w14:textId="2B22590D" w:rsidR="00F962C3" w:rsidRPr="007A38A1" w:rsidRDefault="00CC76A6" w:rsidP="00F962C3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800" w:dyaOrig="279" w14:anchorId="144F8DA8">
                            <v:shape id="_x0000_i1085" type="#_x0000_t75" style="width:96pt;height:13.45pt" o:ole="">
                              <v:imagedata r:id="rId123" o:title=""/>
                            </v:shape>
                            <o:OLEObject Type="Embed" ProgID="Equation.DSMT4" ShapeID="_x0000_i1085" DrawAspect="Content" ObjectID="_1784899924" r:id="rId124"/>
                          </w:object>
                        </w:r>
                      </w:p>
                    </w:tc>
                  </w:tr>
                </w:tbl>
                <w:p w14:paraId="2DE18CA1" w14:textId="0BE3E2B6" w:rsidR="00F962C3" w:rsidRPr="00F962C3" w:rsidRDefault="00F962C3" w:rsidP="00F962C3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79632A" w:rsidRPr="007A38A1" w14:paraId="1F5D525E" w14:textId="77777777" w:rsidTr="0079632A">
              <w:trPr>
                <w:trHeight w:val="534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99EFADC" w14:textId="77777777" w:rsidR="0079632A" w:rsidRDefault="0079632A" w:rsidP="0079632A">
                  <w:pPr>
                    <w:pStyle w:val="ListParagraph"/>
                    <w:numPr>
                      <w:ilvl w:val="0"/>
                      <w:numId w:val="45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F962C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در هر مورد 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انگ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="00F962C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اعداد داده شده را پیدا کنید.</w:t>
                  </w:r>
                </w:p>
                <w:p w14:paraId="5043CD1C" w14:textId="77777777" w:rsidR="00F962C3" w:rsidRDefault="00F962C3" w:rsidP="00F962C3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الف) میانگین 4- و 6</w:t>
                  </w:r>
                </w:p>
                <w:p w14:paraId="7FE34704" w14:textId="77777777" w:rsidR="00F962C3" w:rsidRDefault="00F962C3" w:rsidP="00F962C3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  <w:p w14:paraId="3461B223" w14:textId="77777777" w:rsidR="00F962C3" w:rsidRDefault="00F962C3" w:rsidP="00F962C3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ب) میانگین 16- و 4-</w:t>
                  </w:r>
                </w:p>
                <w:p w14:paraId="050802BA" w14:textId="2AFFDA2D" w:rsidR="00F962C3" w:rsidRPr="00F962C3" w:rsidRDefault="00F962C3" w:rsidP="00F962C3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79632A" w:rsidRPr="007A38A1" w14:paraId="6B88AF31" w14:textId="77777777" w:rsidTr="006279E1">
              <w:trPr>
                <w:trHeight w:val="93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C66F5A9" w14:textId="77777777" w:rsidR="0079632A" w:rsidRDefault="0079632A" w:rsidP="0079632A">
                  <w:pPr>
                    <w:pStyle w:val="ListParagraph"/>
                    <w:numPr>
                      <w:ilvl w:val="0"/>
                      <w:numId w:val="45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الگو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عدد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زیر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را کامل کن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5635DDBE" w14:textId="1FFAC38F" w:rsidR="00F962C3" w:rsidRPr="00F962C3" w:rsidRDefault="00F962C3" w:rsidP="00F962C3">
                  <w:pPr>
                    <w:jc w:val="right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962C3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........ و</w:t>
                  </w:r>
                  <w:r w:rsidR="00CC76A6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8</w:t>
                  </w:r>
                  <w:r w:rsidRPr="00F962C3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و</w:t>
                  </w:r>
                  <w:r w:rsidR="00CC76A6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4</w:t>
                  </w:r>
                  <w:r w:rsidRPr="00F962C3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و0 و</w:t>
                  </w:r>
                  <w:r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4</w:t>
                  </w:r>
                  <w:r w:rsidRPr="00F962C3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- و ........</w:t>
                  </w:r>
                </w:p>
              </w:tc>
            </w:tr>
            <w:tr w:rsidR="0079632A" w:rsidRPr="007A38A1" w14:paraId="4573C2AC" w14:textId="77777777" w:rsidTr="00872882">
              <w:trPr>
                <w:trHeight w:val="43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45698BFA" w14:textId="704A4493" w:rsidR="00D2179C" w:rsidRDefault="0079632A" w:rsidP="0079632A">
                  <w:pPr>
                    <w:pStyle w:val="ListParagraph"/>
                    <w:numPr>
                      <w:ilvl w:val="0"/>
                      <w:numId w:val="45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CC76A6" w:rsidRPr="00CC76A6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در </w:t>
                  </w:r>
                  <w:r w:rsidR="00CC76A6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چند حالت</w:t>
                  </w:r>
                  <w:r w:rsidR="00CC76A6" w:rsidRPr="00CC76A6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حاصل ضرب دو عدد صح</w:t>
                  </w:r>
                  <w:r w:rsidR="00CC76A6" w:rsidRPr="00CC76A6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CC76A6" w:rsidRPr="00CC76A6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ح</w:t>
                  </w:r>
                  <w:r w:rsidR="00CC76A6" w:rsidRPr="00CC76A6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برابر </w:t>
                  </w:r>
                </w:p>
                <w:p w14:paraId="75046A6D" w14:textId="0BC57308" w:rsidR="0079632A" w:rsidRPr="00D2179C" w:rsidRDefault="001A1958" w:rsidP="00D2179C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12</w:t>
                  </w:r>
                  <w:r w:rsidR="00CC76A6" w:rsidRPr="00D2179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- م</w:t>
                  </w:r>
                  <w:r w:rsidR="00CC76A6" w:rsidRPr="00D2179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CC76A6" w:rsidRPr="00D2179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شود.</w:t>
                  </w:r>
                  <w:r w:rsidR="00D2179C" w:rsidRPr="00D2179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همه حالت ها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 ممکن</w:t>
                  </w:r>
                  <w:r w:rsidR="00D2179C" w:rsidRPr="00D2179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را بنویسید.</w:t>
                  </w:r>
                </w:p>
              </w:tc>
            </w:tr>
          </w:tbl>
          <w:p w14:paraId="6248DC0A" w14:textId="77777777" w:rsidR="00766D54" w:rsidRPr="007A38A1" w:rsidRDefault="00766D54" w:rsidP="00F64E6B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30FB07EE" w14:textId="77777777" w:rsidR="00766D54" w:rsidRPr="007A38A1" w:rsidRDefault="00766D54" w:rsidP="00917E51">
      <w:pPr>
        <w:rPr>
          <w:rFonts w:cs="B Nazanin"/>
          <w:b/>
          <w:bCs/>
          <w:sz w:val="2"/>
          <w:szCs w:val="2"/>
          <w:rtl/>
        </w:rPr>
      </w:pPr>
    </w:p>
    <w:sectPr w:rsidR="00766D54" w:rsidRPr="007A38A1" w:rsidSect="00917E51">
      <w:footerReference w:type="default" r:id="rId125"/>
      <w:pgSz w:w="11906" w:h="16838"/>
      <w:pgMar w:top="482" w:right="482" w:bottom="284" w:left="482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7A81360" w14:textId="77777777" w:rsidR="00107771" w:rsidRDefault="00107771" w:rsidP="003C5476">
      <w:pPr>
        <w:spacing w:after="0" w:line="240" w:lineRule="auto"/>
      </w:pPr>
      <w:r>
        <w:separator/>
      </w:r>
    </w:p>
  </w:endnote>
  <w:endnote w:type="continuationSeparator" w:id="0">
    <w:p w14:paraId="63BC831E" w14:textId="77777777" w:rsidR="00107771" w:rsidRDefault="00107771" w:rsidP="003C547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ahel SemiBold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Shabnam Light">
    <w:altName w:val="Arial"/>
    <w:charset w:val="00"/>
    <w:family w:val="swiss"/>
    <w:pitch w:val="variable"/>
    <w:sig w:usb0="80002003" w:usb1="80000000" w:usb2="00000008" w:usb3="00000000" w:csb0="0000004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ahel VF Regular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AmuzehNewNormalPS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Shabnam">
    <w:altName w:val="Arial"/>
    <w:charset w:val="00"/>
    <w:family w:val="swiss"/>
    <w:pitch w:val="variable"/>
    <w:sig w:usb0="80002003" w:usb1="80000000" w:usb2="00000008" w:usb3="00000000" w:csb0="00000041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2  TitrBold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C0EC153" w14:textId="77777777" w:rsidR="00040662" w:rsidRPr="00B86D05" w:rsidRDefault="00040662" w:rsidP="00C80196">
    <w:pPr>
      <w:pStyle w:val="Footer"/>
      <w:rPr>
        <w:rFonts w:ascii="Shabnam Light" w:hAnsi="Shabnam Light" w:cs="Shabnam Light"/>
        <w:color w:val="000000" w:themeColor="text1"/>
        <w:sz w:val="24"/>
        <w:szCs w:val="24"/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textOutline w14:w="0" w14:cap="flat" w14:cmpd="sng" w14:algn="ctr">
          <w14:noFill/>
          <w14:prstDash w14:val="solid"/>
          <w14:round/>
        </w14:textOutline>
      </w:rPr>
    </w:pPr>
  </w:p>
  <w:p w14:paraId="7D1B462B" w14:textId="77777777" w:rsidR="00040662" w:rsidRDefault="0004066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5F161D4" w14:textId="77777777" w:rsidR="00107771" w:rsidRDefault="00107771" w:rsidP="003C5476">
      <w:pPr>
        <w:spacing w:after="0" w:line="240" w:lineRule="auto"/>
      </w:pPr>
      <w:r>
        <w:separator/>
      </w:r>
    </w:p>
  </w:footnote>
  <w:footnote w:type="continuationSeparator" w:id="0">
    <w:p w14:paraId="503F8B35" w14:textId="77777777" w:rsidR="00107771" w:rsidRDefault="00107771" w:rsidP="003C547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3.45pt;height:13.45pt" o:bullet="t">
        <v:imagedata r:id="rId1" o:title="msoB3E5"/>
      </v:shape>
    </w:pict>
  </w:numPicBullet>
  <w:abstractNum w:abstractNumId="0" w15:restartNumberingAfterBreak="0">
    <w:nsid w:val="067148C9"/>
    <w:multiLevelType w:val="hybridMultilevel"/>
    <w:tmpl w:val="0B507808"/>
    <w:lvl w:ilvl="0" w:tplc="0409000F">
      <w:start w:val="1"/>
      <w:numFmt w:val="decimal"/>
      <w:lvlText w:val="%1.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" w15:restartNumberingAfterBreak="0">
    <w:nsid w:val="0740484F"/>
    <w:multiLevelType w:val="hybridMultilevel"/>
    <w:tmpl w:val="70B0767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91015A"/>
    <w:multiLevelType w:val="hybridMultilevel"/>
    <w:tmpl w:val="030C6518"/>
    <w:lvl w:ilvl="0" w:tplc="88800CD4">
      <w:start w:val="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0ACF48AA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0BF859DA"/>
    <w:multiLevelType w:val="hybridMultilevel"/>
    <w:tmpl w:val="56845808"/>
    <w:lvl w:ilvl="0" w:tplc="B0507C80">
      <w:start w:val="1"/>
      <w:numFmt w:val="decimal"/>
      <w:lvlText w:val="%1."/>
      <w:lvlJc w:val="left"/>
      <w:pPr>
        <w:ind w:left="720" w:hanging="360"/>
      </w:pPr>
      <w:rPr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D3E255A"/>
    <w:multiLevelType w:val="hybridMultilevel"/>
    <w:tmpl w:val="CB90E434"/>
    <w:lvl w:ilvl="0" w:tplc="DEDEA49E">
      <w:start w:val="1"/>
      <w:numFmt w:val="decimal"/>
      <w:lvlText w:val="%1)"/>
      <w:lvlJc w:val="left"/>
      <w:pPr>
        <w:ind w:left="360" w:hanging="360"/>
      </w:pPr>
      <w:rPr>
        <w:rFonts w:cs="B Nazanin" w:hint="cs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0E6A17E3"/>
    <w:multiLevelType w:val="hybridMultilevel"/>
    <w:tmpl w:val="2398C0CA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24811DB"/>
    <w:multiLevelType w:val="hybridMultilevel"/>
    <w:tmpl w:val="02420A90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29C3176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134D1A36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144E3241"/>
    <w:multiLevelType w:val="hybridMultilevel"/>
    <w:tmpl w:val="5F0E3A88"/>
    <w:lvl w:ilvl="0" w:tplc="9894DD10">
      <w:start w:val="6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5A46A27"/>
    <w:multiLevelType w:val="hybridMultilevel"/>
    <w:tmpl w:val="F426DFF4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5CD7F11"/>
    <w:multiLevelType w:val="hybridMultilevel"/>
    <w:tmpl w:val="953ED4F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DD662D84">
      <w:start w:val="1"/>
      <w:numFmt w:val="bullet"/>
      <w:lvlText w:val="-"/>
      <w:lvlJc w:val="left"/>
      <w:pPr>
        <w:ind w:left="1440" w:hanging="360"/>
      </w:pPr>
      <w:rPr>
        <w:rFonts w:ascii="Shabnam Light" w:eastAsiaTheme="minorHAnsi" w:hAnsi="Shabnam Light" w:cs="Shabnam Light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60F7804"/>
    <w:multiLevelType w:val="hybridMultilevel"/>
    <w:tmpl w:val="26980C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E501171"/>
    <w:multiLevelType w:val="hybridMultilevel"/>
    <w:tmpl w:val="BE02EF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10742FA"/>
    <w:multiLevelType w:val="hybridMultilevel"/>
    <w:tmpl w:val="743ECDB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27D51EA"/>
    <w:multiLevelType w:val="hybridMultilevel"/>
    <w:tmpl w:val="735AD77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2CB0769"/>
    <w:multiLevelType w:val="hybridMultilevel"/>
    <w:tmpl w:val="095C559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2491013E"/>
    <w:multiLevelType w:val="hybridMultilevel"/>
    <w:tmpl w:val="1D0835BC"/>
    <w:lvl w:ilvl="0" w:tplc="37A2A262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="Shabnam Ligh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25672B44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 w15:restartNumberingAfterBreak="0">
    <w:nsid w:val="26460EC6"/>
    <w:multiLevelType w:val="hybridMultilevel"/>
    <w:tmpl w:val="9EEC3AFA"/>
    <w:lvl w:ilvl="0" w:tplc="2FBA3C60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4590264"/>
    <w:multiLevelType w:val="hybridMultilevel"/>
    <w:tmpl w:val="6ABE9BD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7BC78EC"/>
    <w:multiLevelType w:val="hybridMultilevel"/>
    <w:tmpl w:val="8C3C7FB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39B87B80"/>
    <w:multiLevelType w:val="hybridMultilevel"/>
    <w:tmpl w:val="76EE1DF4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3DB4710C"/>
    <w:multiLevelType w:val="hybridMultilevel"/>
    <w:tmpl w:val="6566959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0DF6C88"/>
    <w:multiLevelType w:val="hybridMultilevel"/>
    <w:tmpl w:val="B43E311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41162A32"/>
    <w:multiLevelType w:val="hybridMultilevel"/>
    <w:tmpl w:val="0512ED3A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4942949"/>
    <w:multiLevelType w:val="hybridMultilevel"/>
    <w:tmpl w:val="DF147ED6"/>
    <w:lvl w:ilvl="0" w:tplc="6636B11A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4EB31E6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9" w15:restartNumberingAfterBreak="0">
    <w:nsid w:val="45B02A77"/>
    <w:multiLevelType w:val="hybridMultilevel"/>
    <w:tmpl w:val="C12A1D1E"/>
    <w:lvl w:ilvl="0" w:tplc="BA8CFE8A">
      <w:start w:val="11"/>
      <w:numFmt w:val="decimal"/>
      <w:lvlText w:val="%1"/>
      <w:lvlJc w:val="left"/>
      <w:pPr>
        <w:ind w:left="0" w:firstLine="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8D545EC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1" w15:restartNumberingAfterBreak="0">
    <w:nsid w:val="4A7112C9"/>
    <w:multiLevelType w:val="hybridMultilevel"/>
    <w:tmpl w:val="A69899A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4C27413D"/>
    <w:multiLevelType w:val="hybridMultilevel"/>
    <w:tmpl w:val="2506C10A"/>
    <w:lvl w:ilvl="0" w:tplc="04090011">
      <w:start w:val="1"/>
      <w:numFmt w:val="decimal"/>
      <w:lvlText w:val="%1)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33" w15:restartNumberingAfterBreak="0">
    <w:nsid w:val="4D8649F9"/>
    <w:multiLevelType w:val="hybridMultilevel"/>
    <w:tmpl w:val="DD4EA88C"/>
    <w:lvl w:ilvl="0" w:tplc="91FA920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4F7B6969"/>
    <w:multiLevelType w:val="hybridMultilevel"/>
    <w:tmpl w:val="6D14308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4FDE311F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6" w15:restartNumberingAfterBreak="0">
    <w:nsid w:val="594A2AE1"/>
    <w:multiLevelType w:val="hybridMultilevel"/>
    <w:tmpl w:val="F20C4EC4"/>
    <w:lvl w:ilvl="0" w:tplc="DEDEA49E">
      <w:start w:val="1"/>
      <w:numFmt w:val="decimal"/>
      <w:lvlText w:val="%1)"/>
      <w:lvlJc w:val="left"/>
      <w:pPr>
        <w:ind w:left="360" w:hanging="360"/>
      </w:pPr>
      <w:rPr>
        <w:rFonts w:cs="B Nazanin" w:hint="cs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7" w15:restartNumberingAfterBreak="0">
    <w:nsid w:val="5FD53D20"/>
    <w:multiLevelType w:val="hybridMultilevel"/>
    <w:tmpl w:val="8BE447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63A16BB8"/>
    <w:multiLevelType w:val="hybridMultilevel"/>
    <w:tmpl w:val="8E2CDADE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9" w15:restartNumberingAfterBreak="0">
    <w:nsid w:val="689600EA"/>
    <w:multiLevelType w:val="hybridMultilevel"/>
    <w:tmpl w:val="99E0A8E0"/>
    <w:lvl w:ilvl="0" w:tplc="0409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0" w15:restartNumberingAfterBreak="0">
    <w:nsid w:val="748C65DC"/>
    <w:multiLevelType w:val="hybridMultilevel"/>
    <w:tmpl w:val="FA4A87E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75B32F49"/>
    <w:multiLevelType w:val="hybridMultilevel"/>
    <w:tmpl w:val="780E284C"/>
    <w:lvl w:ilvl="0" w:tplc="E2EAE836">
      <w:start w:val="1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881521F"/>
    <w:multiLevelType w:val="hybridMultilevel"/>
    <w:tmpl w:val="5DD4E932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 w15:restartNumberingAfterBreak="0">
    <w:nsid w:val="7DB566F7"/>
    <w:multiLevelType w:val="hybridMultilevel"/>
    <w:tmpl w:val="A2B2042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 w15:restartNumberingAfterBreak="0">
    <w:nsid w:val="7F287892"/>
    <w:multiLevelType w:val="hybridMultilevel"/>
    <w:tmpl w:val="ABEE4F4A"/>
    <w:lvl w:ilvl="0" w:tplc="74E4E15E">
      <w:start w:val="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4"/>
  </w:num>
  <w:num w:numId="2">
    <w:abstractNumId w:val="4"/>
  </w:num>
  <w:num w:numId="3">
    <w:abstractNumId w:val="31"/>
  </w:num>
  <w:num w:numId="4">
    <w:abstractNumId w:val="12"/>
  </w:num>
  <w:num w:numId="5">
    <w:abstractNumId w:val="40"/>
  </w:num>
  <w:num w:numId="6">
    <w:abstractNumId w:val="14"/>
  </w:num>
  <w:num w:numId="7">
    <w:abstractNumId w:val="13"/>
  </w:num>
  <w:num w:numId="8">
    <w:abstractNumId w:val="0"/>
  </w:num>
  <w:num w:numId="9">
    <w:abstractNumId w:val="20"/>
  </w:num>
  <w:num w:numId="10">
    <w:abstractNumId w:val="16"/>
  </w:num>
  <w:num w:numId="11">
    <w:abstractNumId w:val="33"/>
  </w:num>
  <w:num w:numId="12">
    <w:abstractNumId w:val="18"/>
  </w:num>
  <w:num w:numId="13">
    <w:abstractNumId w:val="21"/>
  </w:num>
  <w:num w:numId="14">
    <w:abstractNumId w:val="1"/>
  </w:num>
  <w:num w:numId="15">
    <w:abstractNumId w:val="15"/>
  </w:num>
  <w:num w:numId="16">
    <w:abstractNumId w:val="27"/>
  </w:num>
  <w:num w:numId="17">
    <w:abstractNumId w:val="17"/>
  </w:num>
  <w:num w:numId="18">
    <w:abstractNumId w:val="22"/>
  </w:num>
  <w:num w:numId="19">
    <w:abstractNumId w:val="34"/>
  </w:num>
  <w:num w:numId="20">
    <w:abstractNumId w:val="37"/>
  </w:num>
  <w:num w:numId="21">
    <w:abstractNumId w:val="23"/>
  </w:num>
  <w:num w:numId="22">
    <w:abstractNumId w:val="43"/>
  </w:num>
  <w:num w:numId="23">
    <w:abstractNumId w:val="42"/>
  </w:num>
  <w:num w:numId="24">
    <w:abstractNumId w:val="11"/>
  </w:num>
  <w:num w:numId="25">
    <w:abstractNumId w:val="7"/>
  </w:num>
  <w:num w:numId="26">
    <w:abstractNumId w:val="6"/>
  </w:num>
  <w:num w:numId="27">
    <w:abstractNumId w:val="32"/>
  </w:num>
  <w:num w:numId="28">
    <w:abstractNumId w:val="26"/>
  </w:num>
  <w:num w:numId="29">
    <w:abstractNumId w:val="36"/>
  </w:num>
  <w:num w:numId="30">
    <w:abstractNumId w:val="5"/>
  </w:num>
  <w:num w:numId="31">
    <w:abstractNumId w:val="3"/>
  </w:num>
  <w:num w:numId="32">
    <w:abstractNumId w:val="25"/>
  </w:num>
  <w:num w:numId="33">
    <w:abstractNumId w:val="39"/>
  </w:num>
  <w:num w:numId="34">
    <w:abstractNumId w:val="38"/>
  </w:num>
  <w:num w:numId="35">
    <w:abstractNumId w:val="2"/>
  </w:num>
  <w:num w:numId="36">
    <w:abstractNumId w:val="29"/>
  </w:num>
  <w:num w:numId="37">
    <w:abstractNumId w:val="44"/>
  </w:num>
  <w:num w:numId="38">
    <w:abstractNumId w:val="41"/>
  </w:num>
  <w:num w:numId="39">
    <w:abstractNumId w:val="10"/>
  </w:num>
  <w:num w:numId="40">
    <w:abstractNumId w:val="19"/>
  </w:num>
  <w:num w:numId="41">
    <w:abstractNumId w:val="8"/>
  </w:num>
  <w:num w:numId="42">
    <w:abstractNumId w:val="35"/>
  </w:num>
  <w:num w:numId="43">
    <w:abstractNumId w:val="9"/>
  </w:num>
  <w:num w:numId="44">
    <w:abstractNumId w:val="30"/>
  </w:num>
  <w:num w:numId="45">
    <w:abstractNumId w:val="2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78"/>
  <w:displayBackgroundShape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B2493"/>
    <w:rsid w:val="000009D2"/>
    <w:rsid w:val="00002FC8"/>
    <w:rsid w:val="00010930"/>
    <w:rsid w:val="00020EF1"/>
    <w:rsid w:val="00022A04"/>
    <w:rsid w:val="0003000E"/>
    <w:rsid w:val="000336F4"/>
    <w:rsid w:val="00034B28"/>
    <w:rsid w:val="000367D3"/>
    <w:rsid w:val="00040662"/>
    <w:rsid w:val="0004370A"/>
    <w:rsid w:val="00053872"/>
    <w:rsid w:val="000553C0"/>
    <w:rsid w:val="00056045"/>
    <w:rsid w:val="000565D8"/>
    <w:rsid w:val="00080E55"/>
    <w:rsid w:val="00090A8F"/>
    <w:rsid w:val="000A2592"/>
    <w:rsid w:val="000B48CD"/>
    <w:rsid w:val="000B4BF8"/>
    <w:rsid w:val="000B523E"/>
    <w:rsid w:val="000C0FAC"/>
    <w:rsid w:val="000C3223"/>
    <w:rsid w:val="000D1F25"/>
    <w:rsid w:val="000F331A"/>
    <w:rsid w:val="000F67D0"/>
    <w:rsid w:val="00100083"/>
    <w:rsid w:val="00102B0B"/>
    <w:rsid w:val="00102B28"/>
    <w:rsid w:val="00107771"/>
    <w:rsid w:val="0011061B"/>
    <w:rsid w:val="00110CCD"/>
    <w:rsid w:val="00113331"/>
    <w:rsid w:val="0013737B"/>
    <w:rsid w:val="00141457"/>
    <w:rsid w:val="00164D31"/>
    <w:rsid w:val="00164E04"/>
    <w:rsid w:val="00180AFC"/>
    <w:rsid w:val="00180B45"/>
    <w:rsid w:val="001842C5"/>
    <w:rsid w:val="001869F5"/>
    <w:rsid w:val="00187A25"/>
    <w:rsid w:val="00195297"/>
    <w:rsid w:val="00197432"/>
    <w:rsid w:val="001A1574"/>
    <w:rsid w:val="001A1958"/>
    <w:rsid w:val="001A2714"/>
    <w:rsid w:val="001A6268"/>
    <w:rsid w:val="001B444A"/>
    <w:rsid w:val="001C0AB3"/>
    <w:rsid w:val="001C15F6"/>
    <w:rsid w:val="001C281E"/>
    <w:rsid w:val="001C35F8"/>
    <w:rsid w:val="001C5779"/>
    <w:rsid w:val="001C60E0"/>
    <w:rsid w:val="001C769D"/>
    <w:rsid w:val="001D27AE"/>
    <w:rsid w:val="001D4E63"/>
    <w:rsid w:val="001D5020"/>
    <w:rsid w:val="001F28AD"/>
    <w:rsid w:val="002366CA"/>
    <w:rsid w:val="002371B2"/>
    <w:rsid w:val="00246EB4"/>
    <w:rsid w:val="00250DE6"/>
    <w:rsid w:val="00253713"/>
    <w:rsid w:val="0026069C"/>
    <w:rsid w:val="00274B69"/>
    <w:rsid w:val="002928B0"/>
    <w:rsid w:val="002A39A6"/>
    <w:rsid w:val="002B0715"/>
    <w:rsid w:val="002C3F01"/>
    <w:rsid w:val="002C7A06"/>
    <w:rsid w:val="002F643D"/>
    <w:rsid w:val="002F7179"/>
    <w:rsid w:val="00303883"/>
    <w:rsid w:val="0030645E"/>
    <w:rsid w:val="00311344"/>
    <w:rsid w:val="00311C8E"/>
    <w:rsid w:val="003321C8"/>
    <w:rsid w:val="003341A6"/>
    <w:rsid w:val="0033588D"/>
    <w:rsid w:val="00335E0B"/>
    <w:rsid w:val="0034553C"/>
    <w:rsid w:val="00376B9E"/>
    <w:rsid w:val="003911E5"/>
    <w:rsid w:val="00395AAA"/>
    <w:rsid w:val="0039760A"/>
    <w:rsid w:val="00397BE6"/>
    <w:rsid w:val="003B0E60"/>
    <w:rsid w:val="003B2493"/>
    <w:rsid w:val="003B45E8"/>
    <w:rsid w:val="003B4F44"/>
    <w:rsid w:val="003C3C72"/>
    <w:rsid w:val="003C410C"/>
    <w:rsid w:val="003C4ACD"/>
    <w:rsid w:val="003C5476"/>
    <w:rsid w:val="003C54E8"/>
    <w:rsid w:val="004015D1"/>
    <w:rsid w:val="0040546F"/>
    <w:rsid w:val="00411F14"/>
    <w:rsid w:val="00413945"/>
    <w:rsid w:val="00415E1D"/>
    <w:rsid w:val="00420DB4"/>
    <w:rsid w:val="00426634"/>
    <w:rsid w:val="00427EC3"/>
    <w:rsid w:val="004378A0"/>
    <w:rsid w:val="004521A6"/>
    <w:rsid w:val="00454137"/>
    <w:rsid w:val="00456D2E"/>
    <w:rsid w:val="00460798"/>
    <w:rsid w:val="004625AA"/>
    <w:rsid w:val="00467CD6"/>
    <w:rsid w:val="004871B0"/>
    <w:rsid w:val="0049750C"/>
    <w:rsid w:val="004A2A1B"/>
    <w:rsid w:val="004A33AB"/>
    <w:rsid w:val="004C1C77"/>
    <w:rsid w:val="004D69C2"/>
    <w:rsid w:val="004E1C03"/>
    <w:rsid w:val="005008AF"/>
    <w:rsid w:val="0050661B"/>
    <w:rsid w:val="005129AE"/>
    <w:rsid w:val="005148DD"/>
    <w:rsid w:val="00525B83"/>
    <w:rsid w:val="00530738"/>
    <w:rsid w:val="00531F01"/>
    <w:rsid w:val="005574A4"/>
    <w:rsid w:val="00590A65"/>
    <w:rsid w:val="00590F73"/>
    <w:rsid w:val="00593227"/>
    <w:rsid w:val="005963AB"/>
    <w:rsid w:val="00597836"/>
    <w:rsid w:val="005A20BA"/>
    <w:rsid w:val="005A78AB"/>
    <w:rsid w:val="005B360B"/>
    <w:rsid w:val="005D0FB3"/>
    <w:rsid w:val="005D2D0D"/>
    <w:rsid w:val="005D428B"/>
    <w:rsid w:val="005D4EBB"/>
    <w:rsid w:val="005F7E6F"/>
    <w:rsid w:val="00601175"/>
    <w:rsid w:val="00617037"/>
    <w:rsid w:val="00617055"/>
    <w:rsid w:val="00621E9D"/>
    <w:rsid w:val="00624D4F"/>
    <w:rsid w:val="006279E1"/>
    <w:rsid w:val="00630FA3"/>
    <w:rsid w:val="00651994"/>
    <w:rsid w:val="00652224"/>
    <w:rsid w:val="006532FA"/>
    <w:rsid w:val="00654BAA"/>
    <w:rsid w:val="0065556C"/>
    <w:rsid w:val="00662518"/>
    <w:rsid w:val="00662647"/>
    <w:rsid w:val="00667210"/>
    <w:rsid w:val="006811C4"/>
    <w:rsid w:val="00682F6A"/>
    <w:rsid w:val="00687FC1"/>
    <w:rsid w:val="00695E44"/>
    <w:rsid w:val="006A78EC"/>
    <w:rsid w:val="006B5002"/>
    <w:rsid w:val="006B5C68"/>
    <w:rsid w:val="006E7669"/>
    <w:rsid w:val="006F2233"/>
    <w:rsid w:val="006F7CE8"/>
    <w:rsid w:val="007058A2"/>
    <w:rsid w:val="007060F6"/>
    <w:rsid w:val="00707392"/>
    <w:rsid w:val="00707EE4"/>
    <w:rsid w:val="0071320F"/>
    <w:rsid w:val="007368ED"/>
    <w:rsid w:val="00743DDC"/>
    <w:rsid w:val="00747716"/>
    <w:rsid w:val="00760588"/>
    <w:rsid w:val="00766D54"/>
    <w:rsid w:val="00780BD3"/>
    <w:rsid w:val="007813CA"/>
    <w:rsid w:val="00783F99"/>
    <w:rsid w:val="00793A38"/>
    <w:rsid w:val="0079632A"/>
    <w:rsid w:val="007973EF"/>
    <w:rsid w:val="007A38A1"/>
    <w:rsid w:val="007B55BC"/>
    <w:rsid w:val="007B7BA7"/>
    <w:rsid w:val="007D62BA"/>
    <w:rsid w:val="007E5456"/>
    <w:rsid w:val="007E6955"/>
    <w:rsid w:val="007F12D5"/>
    <w:rsid w:val="007F26E3"/>
    <w:rsid w:val="007F36AA"/>
    <w:rsid w:val="007F5E19"/>
    <w:rsid w:val="008067CA"/>
    <w:rsid w:val="0081075D"/>
    <w:rsid w:val="00812469"/>
    <w:rsid w:val="008136E3"/>
    <w:rsid w:val="008169CB"/>
    <w:rsid w:val="00822B1C"/>
    <w:rsid w:val="00823E45"/>
    <w:rsid w:val="00831C7F"/>
    <w:rsid w:val="0083321D"/>
    <w:rsid w:val="008411B8"/>
    <w:rsid w:val="008445CF"/>
    <w:rsid w:val="00852AA6"/>
    <w:rsid w:val="0085416C"/>
    <w:rsid w:val="0085431C"/>
    <w:rsid w:val="008639F0"/>
    <w:rsid w:val="00866944"/>
    <w:rsid w:val="00871A88"/>
    <w:rsid w:val="008A4D83"/>
    <w:rsid w:val="008A5BD5"/>
    <w:rsid w:val="008A7508"/>
    <w:rsid w:val="008B2CA9"/>
    <w:rsid w:val="008B48DF"/>
    <w:rsid w:val="008B7EE2"/>
    <w:rsid w:val="008C0F89"/>
    <w:rsid w:val="008C4396"/>
    <w:rsid w:val="008C4925"/>
    <w:rsid w:val="008F1DEB"/>
    <w:rsid w:val="0090683A"/>
    <w:rsid w:val="009118DA"/>
    <w:rsid w:val="00912F98"/>
    <w:rsid w:val="0091451F"/>
    <w:rsid w:val="00917E51"/>
    <w:rsid w:val="009266E7"/>
    <w:rsid w:val="00932DFD"/>
    <w:rsid w:val="00944948"/>
    <w:rsid w:val="009450B4"/>
    <w:rsid w:val="00945905"/>
    <w:rsid w:val="00950918"/>
    <w:rsid w:val="00954DD1"/>
    <w:rsid w:val="009633B3"/>
    <w:rsid w:val="00963BFA"/>
    <w:rsid w:val="00975DF5"/>
    <w:rsid w:val="00976527"/>
    <w:rsid w:val="00984C4C"/>
    <w:rsid w:val="00990701"/>
    <w:rsid w:val="009942A1"/>
    <w:rsid w:val="009A1F4F"/>
    <w:rsid w:val="009A369E"/>
    <w:rsid w:val="009B6AA3"/>
    <w:rsid w:val="009B7112"/>
    <w:rsid w:val="009C31AD"/>
    <w:rsid w:val="009C3CCF"/>
    <w:rsid w:val="009C46B2"/>
    <w:rsid w:val="009C54AF"/>
    <w:rsid w:val="009E164D"/>
    <w:rsid w:val="009E4A5A"/>
    <w:rsid w:val="009F3A91"/>
    <w:rsid w:val="009F788A"/>
    <w:rsid w:val="00A02D39"/>
    <w:rsid w:val="00A05D79"/>
    <w:rsid w:val="00A11624"/>
    <w:rsid w:val="00A118EE"/>
    <w:rsid w:val="00A1354E"/>
    <w:rsid w:val="00A141EF"/>
    <w:rsid w:val="00A21D02"/>
    <w:rsid w:val="00A2319A"/>
    <w:rsid w:val="00A23AA5"/>
    <w:rsid w:val="00A24FC9"/>
    <w:rsid w:val="00A26C67"/>
    <w:rsid w:val="00A60A6E"/>
    <w:rsid w:val="00A64191"/>
    <w:rsid w:val="00A66089"/>
    <w:rsid w:val="00A705A3"/>
    <w:rsid w:val="00A77BE2"/>
    <w:rsid w:val="00AA2CC4"/>
    <w:rsid w:val="00AA5F74"/>
    <w:rsid w:val="00AC5613"/>
    <w:rsid w:val="00AD39AA"/>
    <w:rsid w:val="00AD5B51"/>
    <w:rsid w:val="00AF507E"/>
    <w:rsid w:val="00AF6959"/>
    <w:rsid w:val="00AF76BD"/>
    <w:rsid w:val="00B01BE2"/>
    <w:rsid w:val="00B02161"/>
    <w:rsid w:val="00B101F0"/>
    <w:rsid w:val="00B268BE"/>
    <w:rsid w:val="00B26FD4"/>
    <w:rsid w:val="00B30753"/>
    <w:rsid w:val="00B41643"/>
    <w:rsid w:val="00B44484"/>
    <w:rsid w:val="00B5331A"/>
    <w:rsid w:val="00B670CF"/>
    <w:rsid w:val="00B77473"/>
    <w:rsid w:val="00B77F11"/>
    <w:rsid w:val="00B82F6C"/>
    <w:rsid w:val="00B8473C"/>
    <w:rsid w:val="00B86D05"/>
    <w:rsid w:val="00B918D1"/>
    <w:rsid w:val="00BA3D95"/>
    <w:rsid w:val="00BA5B20"/>
    <w:rsid w:val="00BB7852"/>
    <w:rsid w:val="00BC44C0"/>
    <w:rsid w:val="00BE00DE"/>
    <w:rsid w:val="00BE0B30"/>
    <w:rsid w:val="00BE6399"/>
    <w:rsid w:val="00BF3972"/>
    <w:rsid w:val="00C0101A"/>
    <w:rsid w:val="00C100E2"/>
    <w:rsid w:val="00C11B34"/>
    <w:rsid w:val="00C47A90"/>
    <w:rsid w:val="00C663DD"/>
    <w:rsid w:val="00C66892"/>
    <w:rsid w:val="00C80196"/>
    <w:rsid w:val="00C8387E"/>
    <w:rsid w:val="00C903D2"/>
    <w:rsid w:val="00C90F1C"/>
    <w:rsid w:val="00CA1324"/>
    <w:rsid w:val="00CB089C"/>
    <w:rsid w:val="00CB25E6"/>
    <w:rsid w:val="00CC0725"/>
    <w:rsid w:val="00CC1410"/>
    <w:rsid w:val="00CC76A6"/>
    <w:rsid w:val="00CD1093"/>
    <w:rsid w:val="00CD5462"/>
    <w:rsid w:val="00CE5453"/>
    <w:rsid w:val="00CF3BD5"/>
    <w:rsid w:val="00CF4F70"/>
    <w:rsid w:val="00CF752B"/>
    <w:rsid w:val="00D01E85"/>
    <w:rsid w:val="00D04999"/>
    <w:rsid w:val="00D113F3"/>
    <w:rsid w:val="00D128B3"/>
    <w:rsid w:val="00D215DA"/>
    <w:rsid w:val="00D2179C"/>
    <w:rsid w:val="00D2398C"/>
    <w:rsid w:val="00D40323"/>
    <w:rsid w:val="00D40343"/>
    <w:rsid w:val="00D41BE1"/>
    <w:rsid w:val="00D5185C"/>
    <w:rsid w:val="00D72E3E"/>
    <w:rsid w:val="00D75C00"/>
    <w:rsid w:val="00D800EE"/>
    <w:rsid w:val="00D83793"/>
    <w:rsid w:val="00D8398E"/>
    <w:rsid w:val="00D96DEE"/>
    <w:rsid w:val="00DA3DF2"/>
    <w:rsid w:val="00DB3921"/>
    <w:rsid w:val="00DC6916"/>
    <w:rsid w:val="00DD3DA1"/>
    <w:rsid w:val="00DF0B91"/>
    <w:rsid w:val="00DF191C"/>
    <w:rsid w:val="00DF25A0"/>
    <w:rsid w:val="00DF6A84"/>
    <w:rsid w:val="00E02154"/>
    <w:rsid w:val="00E02DAE"/>
    <w:rsid w:val="00E122E4"/>
    <w:rsid w:val="00E25AE7"/>
    <w:rsid w:val="00E323EA"/>
    <w:rsid w:val="00E45AA7"/>
    <w:rsid w:val="00E46101"/>
    <w:rsid w:val="00E5144C"/>
    <w:rsid w:val="00E54000"/>
    <w:rsid w:val="00E62A75"/>
    <w:rsid w:val="00E65CE5"/>
    <w:rsid w:val="00E718B1"/>
    <w:rsid w:val="00E71FD4"/>
    <w:rsid w:val="00E72CCD"/>
    <w:rsid w:val="00E845DA"/>
    <w:rsid w:val="00E87C0D"/>
    <w:rsid w:val="00E927D2"/>
    <w:rsid w:val="00EA0687"/>
    <w:rsid w:val="00EA31B6"/>
    <w:rsid w:val="00EA4D94"/>
    <w:rsid w:val="00EB28A4"/>
    <w:rsid w:val="00EB570B"/>
    <w:rsid w:val="00EC0CDF"/>
    <w:rsid w:val="00EC6C1E"/>
    <w:rsid w:val="00ED2116"/>
    <w:rsid w:val="00ED62E3"/>
    <w:rsid w:val="00ED7B6A"/>
    <w:rsid w:val="00EE2FD8"/>
    <w:rsid w:val="00EF13CC"/>
    <w:rsid w:val="00F007BD"/>
    <w:rsid w:val="00F02A6D"/>
    <w:rsid w:val="00F0340C"/>
    <w:rsid w:val="00F03F01"/>
    <w:rsid w:val="00F156E6"/>
    <w:rsid w:val="00F16381"/>
    <w:rsid w:val="00F20C60"/>
    <w:rsid w:val="00F32F71"/>
    <w:rsid w:val="00F37DAB"/>
    <w:rsid w:val="00F40578"/>
    <w:rsid w:val="00F62F4F"/>
    <w:rsid w:val="00F664D4"/>
    <w:rsid w:val="00F67092"/>
    <w:rsid w:val="00F7556F"/>
    <w:rsid w:val="00F842B3"/>
    <w:rsid w:val="00F85AF6"/>
    <w:rsid w:val="00F86145"/>
    <w:rsid w:val="00F87424"/>
    <w:rsid w:val="00F8749B"/>
    <w:rsid w:val="00F90904"/>
    <w:rsid w:val="00F93146"/>
    <w:rsid w:val="00F962C3"/>
    <w:rsid w:val="00FB5B7E"/>
    <w:rsid w:val="00FC0DE2"/>
    <w:rsid w:val="00FC0EA8"/>
    <w:rsid w:val="00FC1923"/>
    <w:rsid w:val="00FC4B8C"/>
    <w:rsid w:val="00FF4A65"/>
    <w:rsid w:val="00FF50D7"/>
    <w:rsid w:val="00FF79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/"/>
  <w:listSeparator w:val="؛"/>
  <w14:docId w14:val="58BEC667"/>
  <w15:chartTrackingRefBased/>
  <w15:docId w15:val="{F5941761-D236-46E7-BED0-0C84ADEDB0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B6AA3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C5476"/>
  </w:style>
  <w:style w:type="paragraph" w:styleId="Footer">
    <w:name w:val="footer"/>
    <w:basedOn w:val="Normal"/>
    <w:link w:val="Foot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C5476"/>
  </w:style>
  <w:style w:type="table" w:styleId="TableGrid">
    <w:name w:val="Table Grid"/>
    <w:basedOn w:val="TableNormal"/>
    <w:rsid w:val="0094494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F6A8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F6A84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4A33AB"/>
    <w:pPr>
      <w:ind w:left="720"/>
      <w:contextualSpacing/>
    </w:pPr>
  </w:style>
  <w:style w:type="paragraph" w:customStyle="1" w:styleId="test41">
    <w:name w:val="test4*1"/>
    <w:basedOn w:val="Normal"/>
    <w:link w:val="test41Char"/>
    <w:qFormat/>
    <w:rsid w:val="00A60A6E"/>
    <w:pPr>
      <w:tabs>
        <w:tab w:val="left" w:pos="2809"/>
        <w:tab w:val="left" w:pos="5505"/>
        <w:tab w:val="left" w:pos="8201"/>
      </w:tabs>
      <w:spacing w:after="0" w:line="240" w:lineRule="auto"/>
      <w:ind w:left="113"/>
    </w:pPr>
    <w:rPr>
      <w:rFonts w:cs="B Nazanin"/>
      <w:color w:val="595959" w:themeColor="text1" w:themeTint="A6"/>
      <w:sz w:val="26"/>
      <w:szCs w:val="26"/>
      <w:lang w:bidi="ar-SA"/>
    </w:rPr>
  </w:style>
  <w:style w:type="paragraph" w:customStyle="1" w:styleId="body">
    <w:name w:val="body"/>
    <w:basedOn w:val="Normal"/>
    <w:link w:val="bodyChar"/>
    <w:qFormat/>
    <w:rsid w:val="00A60A6E"/>
    <w:pPr>
      <w:spacing w:after="0" w:line="240" w:lineRule="auto"/>
      <w:jc w:val="both"/>
    </w:pPr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test41Char">
    <w:name w:val="test4*1 Char"/>
    <w:basedOn w:val="DefaultParagraphFont"/>
    <w:link w:val="test41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bodyChar">
    <w:name w:val="body Char"/>
    <w:basedOn w:val="DefaultParagraphFont"/>
    <w:link w:val="body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table" w:styleId="TableGridLight">
    <w:name w:val="Grid Table Light"/>
    <w:basedOn w:val="TableNormal"/>
    <w:uiPriority w:val="40"/>
    <w:rsid w:val="001A6268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customStyle="1" w:styleId="TableGrid1">
    <w:name w:val="Table Grid1"/>
    <w:basedOn w:val="TableNormal"/>
    <w:next w:val="TableGrid"/>
    <w:uiPriority w:val="59"/>
    <w:rsid w:val="00187A2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4">
    <w:name w:val="Plain Table 4"/>
    <w:basedOn w:val="TableNormal"/>
    <w:uiPriority w:val="44"/>
    <w:rsid w:val="002C3F01"/>
    <w:pPr>
      <w:spacing w:after="0" w:line="240" w:lineRule="auto"/>
      <w:jc w:val="right"/>
    </w:pPr>
    <w:rPr>
      <w:rFonts w:ascii="Times New Roman" w:hAnsi="Times New Roman" w:cs="B Nazanin"/>
      <w:i/>
      <w:sz w:val="24"/>
      <w:szCs w:val="24"/>
    </w:r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ListTable1Light-Accent5">
    <w:name w:val="List Table 1 Light Accent 5"/>
    <w:basedOn w:val="TableNormal"/>
    <w:uiPriority w:val="46"/>
    <w:rsid w:val="00C100E2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8EAADB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8EAADB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styleId="GridTable7Colorful-Accent6">
    <w:name w:val="Grid Table 7 Colorful Accent 6"/>
    <w:basedOn w:val="TableNormal"/>
    <w:uiPriority w:val="52"/>
    <w:rsid w:val="00D01E85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PlainTable5">
    <w:name w:val="Plain Table 5"/>
    <w:basedOn w:val="TableNormal"/>
    <w:uiPriority w:val="45"/>
    <w:rsid w:val="005F7E6F"/>
    <w:pPr>
      <w:spacing w:after="0" w:line="240" w:lineRule="auto"/>
    </w:p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TableSubtle1">
    <w:name w:val="Table Subtle 1"/>
    <w:basedOn w:val="TableNormal"/>
    <w:uiPriority w:val="99"/>
    <w:rsid w:val="00950918"/>
    <w:pPr>
      <w:bidi/>
    </w:pPr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GridTable1Light">
    <w:name w:val="Grid Table 1 Light"/>
    <w:basedOn w:val="TableNormal"/>
    <w:uiPriority w:val="46"/>
    <w:rsid w:val="000B523E"/>
    <w:pPr>
      <w:spacing w:after="0" w:line="240" w:lineRule="auto"/>
    </w:pPr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TableGrid2">
    <w:name w:val="Table Grid2"/>
    <w:basedOn w:val="TableNormal"/>
    <w:next w:val="TableGrid"/>
    <w:uiPriority w:val="59"/>
    <w:rsid w:val="000B523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3">
    <w:name w:val="Plain Table 3"/>
    <w:basedOn w:val="TableNormal"/>
    <w:uiPriority w:val="43"/>
    <w:rsid w:val="000B523E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5055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7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419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62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0723237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6410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243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40108625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375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212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74020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546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335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325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381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60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5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84" Type="http://schemas.openxmlformats.org/officeDocument/2006/relationships/oleObject" Target="embeddings/oleObject40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4.bin"/><Relationship Id="rId16" Type="http://schemas.openxmlformats.org/officeDocument/2006/relationships/image" Target="media/image6.wmf"/><Relationship Id="rId107" Type="http://schemas.openxmlformats.org/officeDocument/2006/relationships/image" Target="media/image50.wmf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23" Type="http://schemas.openxmlformats.org/officeDocument/2006/relationships/image" Target="media/image58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4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3.wmf"/><Relationship Id="rId118" Type="http://schemas.openxmlformats.org/officeDocument/2006/relationships/oleObject" Target="embeddings/oleObject57.bin"/><Relationship Id="rId80" Type="http://schemas.openxmlformats.org/officeDocument/2006/relationships/image" Target="media/image37.wmf"/><Relationship Id="rId85" Type="http://schemas.openxmlformats.org/officeDocument/2006/relationships/image" Target="media/image39.w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8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6.wmf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oleObject" Target="embeddings/oleObject4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1.wmf"/><Relationship Id="rId34" Type="http://schemas.openxmlformats.org/officeDocument/2006/relationships/image" Target="media/image15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image" Target="media/image45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4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105" Type="http://schemas.openxmlformats.org/officeDocument/2006/relationships/image" Target="media/image49.wmf"/><Relationship Id="rId126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7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6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9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52.wmf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1.bin"/><Relationship Id="rId127" Type="http://schemas.openxmlformats.org/officeDocument/2006/relationships/theme" Target="theme/theme1.xml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94" Type="http://schemas.openxmlformats.org/officeDocument/2006/relationships/oleObject" Target="embeddings/oleObject45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BD987C0-D102-49CF-BB92-F25010FEFB8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40</TotalTime>
  <Pages>2</Pages>
  <Words>505</Words>
  <Characters>2881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JM</dc:creator>
  <cp:keywords/>
  <dc:description/>
  <cp:lastModifiedBy>M.Mahdi Sabbaghi</cp:lastModifiedBy>
  <cp:revision>123</cp:revision>
  <cp:lastPrinted>2024-04-19T06:13:00Z</cp:lastPrinted>
  <dcterms:created xsi:type="dcterms:W3CDTF">2020-05-21T12:14:00Z</dcterms:created>
  <dcterms:modified xsi:type="dcterms:W3CDTF">2024-08-11T13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